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3C54" w:rsidRPr="00C87467" w:rsidRDefault="00562BAC" w:rsidP="001F3C54">
      <w:pPr>
        <w:tabs>
          <w:tab w:val="left" w:pos="426"/>
        </w:tabs>
        <w:spacing w:line="240" w:lineRule="auto"/>
        <w:rPr>
          <w:rFonts w:ascii="Times New Roman" w:hAnsi="Times New Roman"/>
          <w:b/>
          <w:sz w:val="24"/>
          <w:szCs w:val="24"/>
        </w:rPr>
      </w:pPr>
      <w:r w:rsidRPr="00562BAC">
        <w:rPr>
          <w:noProof/>
          <w:sz w:val="24"/>
          <w:szCs w:val="24"/>
        </w:rPr>
        <w:pict>
          <v:rect id="_x0000_s1076" style="position:absolute;margin-left:376.95pt;margin-top:234.15pt;width:31.8pt;height:20.4pt;z-index:251658752" stroked="f"/>
        </w:pict>
      </w:r>
      <w:r w:rsidRPr="00562BAC">
        <w:rPr>
          <w:rFonts w:ascii="Times New Roman" w:hAnsi="Times New Roman"/>
          <w:b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9" o:spid="_x0000_i1025" type="#_x0000_t75" style="width:451.5pt;height:330pt;visibility:visible">
            <v:imagedata r:id="rId7" o:title=""/>
          </v:shape>
        </w:pict>
      </w:r>
    </w:p>
    <w:p w:rsidR="001F3C54" w:rsidRPr="00C87467" w:rsidRDefault="00562BAC" w:rsidP="001F3C54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562BAC">
        <w:rPr>
          <w:noProof/>
          <w:sz w:val="24"/>
          <w:szCs w:val="24"/>
        </w:rPr>
        <w:pict>
          <v:rect id="_x0000_s1074" style="position:absolute;margin-left:28.65pt;margin-top:-118.4pt;width:263.85pt;height:28.2pt;z-index:251656704" stroked="f">
            <v:textbox style="mso-next-textbox:#_x0000_s1074">
              <w:txbxContent>
                <w:p w:rsidR="00D6629F" w:rsidRPr="00552FE7" w:rsidRDefault="00D6629F" w:rsidP="001F3C54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 w:rsidRPr="00552FE7">
                    <w:rPr>
                      <w:rFonts w:cs="Arial"/>
                      <w:b/>
                      <w:sz w:val="44"/>
                      <w:szCs w:val="44"/>
                    </w:rPr>
                    <w:t>T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>ime: 2 hours</w:t>
                  </w:r>
                </w:p>
                <w:p w:rsidR="00D6629F" w:rsidRDefault="00D6629F" w:rsidP="001F3C54"/>
              </w:txbxContent>
            </v:textbox>
          </v:rect>
        </w:pict>
      </w:r>
      <w:r w:rsidRPr="00562BAC">
        <w:rPr>
          <w:noProof/>
          <w:sz w:val="24"/>
          <w:szCs w:val="24"/>
        </w:rPr>
        <w:pict>
          <v:rect id="_x0000_s1077" style="position:absolute;margin-left:318.9pt;margin-top:-105.05pt;width:93.6pt;height:20.7pt;z-index:251659776" stroked="f">
            <v:textbox style="mso-next-textbox:#_x0000_s1077">
              <w:txbxContent>
                <w:p w:rsidR="00D6629F" w:rsidRPr="00E0219A" w:rsidRDefault="00D6629F" w:rsidP="001F3C54">
                  <w:pPr>
                    <w:rPr>
                      <w:rFonts w:cs="Arial"/>
                      <w:b/>
                      <w:sz w:val="28"/>
                      <w:szCs w:val="28"/>
                    </w:rPr>
                  </w:pPr>
                  <w:r w:rsidRPr="00E0219A">
                    <w:rPr>
                      <w:rFonts w:cs="Arial"/>
                      <w:b/>
                      <w:sz w:val="28"/>
                      <w:szCs w:val="28"/>
                    </w:rPr>
                    <w:t>4MA1/</w:t>
                  </w:r>
                  <w:r>
                    <w:rPr>
                      <w:rFonts w:cs="Arial"/>
                      <w:b/>
                      <w:sz w:val="28"/>
                      <w:szCs w:val="28"/>
                    </w:rPr>
                    <w:t>PP3</w:t>
                  </w:r>
                  <w:r w:rsidR="00306AD5">
                    <w:rPr>
                      <w:rFonts w:cs="Arial"/>
                      <w:b/>
                      <w:sz w:val="28"/>
                      <w:szCs w:val="28"/>
                    </w:rPr>
                    <w:t>H</w:t>
                  </w:r>
                </w:p>
                <w:p w:rsidR="00D6629F" w:rsidRDefault="00D6629F" w:rsidP="001F3C54"/>
              </w:txbxContent>
            </v:textbox>
          </v:rect>
        </w:pict>
      </w:r>
      <w:r w:rsidRPr="00562BAC">
        <w:rPr>
          <w:noProof/>
          <w:sz w:val="24"/>
          <w:szCs w:val="24"/>
        </w:rPr>
        <w:pict>
          <v:rect id="_x0000_s1075" style="position:absolute;margin-left:28.65pt;margin-top:-190.4pt;width:199.35pt;height:59.55pt;z-index:251657728" stroked="f">
            <v:textbox style="mso-next-textbox:#_x0000_s1075">
              <w:txbxContent>
                <w:p w:rsidR="00D6629F" w:rsidRPr="00552FE7" w:rsidRDefault="00D6629F" w:rsidP="001F3C54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>
                    <w:rPr>
                      <w:rFonts w:cs="Arial"/>
                      <w:b/>
                      <w:sz w:val="44"/>
                      <w:szCs w:val="44"/>
                    </w:rPr>
                    <w:t>Practice paper 3</w:t>
                  </w:r>
                  <w:r w:rsidR="00306AD5">
                    <w:rPr>
                      <w:rFonts w:cs="Arial"/>
                      <w:b/>
                      <w:sz w:val="44"/>
                      <w:szCs w:val="44"/>
                    </w:rPr>
                    <w:t>H</w:t>
                  </w:r>
                </w:p>
              </w:txbxContent>
            </v:textbox>
          </v:rect>
        </w:pict>
      </w:r>
      <w:r w:rsidR="001F3C54" w:rsidRPr="00C87467">
        <w:rPr>
          <w:rFonts w:ascii="Arial" w:hAnsi="Arial" w:cs="Arial"/>
          <w:b/>
          <w:sz w:val="28"/>
          <w:szCs w:val="28"/>
        </w:rPr>
        <w:t>Instructions</w:t>
      </w:r>
    </w:p>
    <w:p w:rsidR="001F3C54" w:rsidRPr="00C87467" w:rsidRDefault="001F3C54" w:rsidP="001F3C54">
      <w:pPr>
        <w:numPr>
          <w:ilvl w:val="0"/>
          <w:numId w:val="17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Use </w:t>
      </w:r>
      <w:r w:rsidRPr="00C87467">
        <w:rPr>
          <w:rFonts w:ascii="Arial" w:hAnsi="Arial" w:cs="Arial"/>
          <w:b/>
          <w:sz w:val="24"/>
          <w:szCs w:val="24"/>
        </w:rPr>
        <w:t>black</w:t>
      </w:r>
      <w:r w:rsidRPr="00C87467">
        <w:rPr>
          <w:rFonts w:ascii="Arial" w:hAnsi="Arial" w:cs="Arial"/>
          <w:sz w:val="24"/>
          <w:szCs w:val="24"/>
        </w:rPr>
        <w:t xml:space="preserve"> ink or ball-point pen. </w:t>
      </w:r>
    </w:p>
    <w:p w:rsidR="001F3C54" w:rsidRPr="00C87467" w:rsidRDefault="001F3C54" w:rsidP="001F3C54">
      <w:pPr>
        <w:numPr>
          <w:ilvl w:val="0"/>
          <w:numId w:val="17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b/>
          <w:sz w:val="24"/>
          <w:szCs w:val="24"/>
        </w:rPr>
        <w:t>Fill in the boxes</w:t>
      </w:r>
      <w:r w:rsidRPr="00C87467">
        <w:rPr>
          <w:rFonts w:ascii="Arial" w:hAnsi="Arial" w:cs="Arial"/>
          <w:sz w:val="24"/>
          <w:szCs w:val="24"/>
        </w:rPr>
        <w:t xml:space="preserve"> at the top of this page with your name</w:t>
      </w:r>
      <w:proofErr w:type="gramStart"/>
      <w:r w:rsidRPr="00C87467">
        <w:rPr>
          <w:rFonts w:ascii="Arial" w:hAnsi="Arial" w:cs="Arial"/>
          <w:sz w:val="24"/>
          <w:szCs w:val="24"/>
        </w:rPr>
        <w:t>,</w:t>
      </w:r>
      <w:proofErr w:type="gramEnd"/>
      <w:r w:rsidRPr="00C87467">
        <w:rPr>
          <w:rFonts w:ascii="Arial" w:hAnsi="Arial" w:cs="Arial"/>
          <w:sz w:val="24"/>
          <w:szCs w:val="24"/>
        </w:rPr>
        <w:br/>
        <w:t xml:space="preserve">centre number and candidate number. </w:t>
      </w:r>
    </w:p>
    <w:p w:rsidR="001F3C54" w:rsidRPr="00C87467" w:rsidRDefault="001F3C54" w:rsidP="001F3C54">
      <w:pPr>
        <w:numPr>
          <w:ilvl w:val="0"/>
          <w:numId w:val="17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Answer </w:t>
      </w:r>
      <w:r w:rsidRPr="00C87467">
        <w:rPr>
          <w:rFonts w:ascii="Arial" w:hAnsi="Arial" w:cs="Arial"/>
          <w:b/>
          <w:sz w:val="24"/>
          <w:szCs w:val="24"/>
        </w:rPr>
        <w:t>all</w:t>
      </w:r>
      <w:r w:rsidRPr="00C87467">
        <w:rPr>
          <w:rFonts w:ascii="Arial" w:hAnsi="Arial" w:cs="Arial"/>
          <w:sz w:val="24"/>
          <w:szCs w:val="24"/>
        </w:rPr>
        <w:t xml:space="preserve"> questions.</w:t>
      </w:r>
    </w:p>
    <w:p w:rsidR="001F3C54" w:rsidRPr="00C87467" w:rsidRDefault="001F3C54" w:rsidP="001F3C54">
      <w:pPr>
        <w:numPr>
          <w:ilvl w:val="0"/>
          <w:numId w:val="17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:rsidR="001F3C54" w:rsidRPr="00C87467" w:rsidRDefault="001F3C54" w:rsidP="001F3C54">
      <w:pPr>
        <w:numPr>
          <w:ilvl w:val="0"/>
          <w:numId w:val="17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Answer the questions in the spaces provided</w:t>
      </w:r>
    </w:p>
    <w:p w:rsidR="001F3C54" w:rsidRPr="00C87467" w:rsidRDefault="001F3C54" w:rsidP="001F3C54">
      <w:pPr>
        <w:tabs>
          <w:tab w:val="left" w:pos="426"/>
        </w:tabs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– </w:t>
      </w:r>
      <w:proofErr w:type="gramStart"/>
      <w:r w:rsidRPr="00C87467">
        <w:rPr>
          <w:rFonts w:ascii="Arial" w:hAnsi="Arial" w:cs="Arial"/>
          <w:i/>
          <w:sz w:val="24"/>
          <w:szCs w:val="24"/>
        </w:rPr>
        <w:t>there</w:t>
      </w:r>
      <w:proofErr w:type="gramEnd"/>
      <w:r w:rsidRPr="00C87467">
        <w:rPr>
          <w:rFonts w:ascii="Arial" w:hAnsi="Arial" w:cs="Arial"/>
          <w:i/>
          <w:sz w:val="24"/>
          <w:szCs w:val="24"/>
        </w:rPr>
        <w:t xml:space="preserve"> may be more space than you need</w:t>
      </w:r>
      <w:r w:rsidRPr="00C87467">
        <w:rPr>
          <w:rFonts w:ascii="Arial" w:hAnsi="Arial" w:cs="Arial"/>
          <w:sz w:val="24"/>
          <w:szCs w:val="24"/>
        </w:rPr>
        <w:t xml:space="preserve">. </w:t>
      </w:r>
    </w:p>
    <w:p w:rsidR="001F3C54" w:rsidRPr="00C87467" w:rsidRDefault="001F3C54" w:rsidP="001F3C54">
      <w:pPr>
        <w:numPr>
          <w:ilvl w:val="0"/>
          <w:numId w:val="17"/>
        </w:numPr>
        <w:tabs>
          <w:tab w:val="left" w:pos="426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C87467">
        <w:rPr>
          <w:rFonts w:ascii="Arial" w:hAnsi="Arial" w:cs="Arial"/>
          <w:b/>
          <w:sz w:val="24"/>
          <w:szCs w:val="24"/>
        </w:rPr>
        <w:t>Calculators may be used.</w:t>
      </w:r>
    </w:p>
    <w:p w:rsidR="001F3C54" w:rsidRPr="00C87467" w:rsidRDefault="001F3C54" w:rsidP="001F3C54">
      <w:pPr>
        <w:numPr>
          <w:ilvl w:val="0"/>
          <w:numId w:val="17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You must</w:t>
      </w:r>
      <w:r w:rsidRPr="00C87467">
        <w:rPr>
          <w:rFonts w:ascii="Arial" w:hAnsi="Arial" w:cs="Arial"/>
          <w:b/>
          <w:sz w:val="24"/>
          <w:szCs w:val="24"/>
        </w:rPr>
        <w:t xml:space="preserve"> NOT </w:t>
      </w:r>
      <w:r w:rsidRPr="00C87467">
        <w:rPr>
          <w:rFonts w:ascii="Arial" w:hAnsi="Arial" w:cs="Arial"/>
          <w:sz w:val="24"/>
          <w:szCs w:val="24"/>
        </w:rPr>
        <w:t>write anything on the formula page.</w:t>
      </w:r>
    </w:p>
    <w:p w:rsidR="001F3C54" w:rsidRPr="00C87467" w:rsidRDefault="001F3C54" w:rsidP="001F3C54">
      <w:pPr>
        <w:tabs>
          <w:tab w:val="left" w:pos="426"/>
        </w:tabs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Anything you write on the formulae page will gain no credit.</w:t>
      </w:r>
    </w:p>
    <w:p w:rsidR="001F3C54" w:rsidRPr="00C87467" w:rsidRDefault="001F3C54" w:rsidP="001F3C54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:rsidR="001F3C54" w:rsidRPr="00C87467" w:rsidRDefault="001F3C54" w:rsidP="001F3C54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C87467">
        <w:rPr>
          <w:rFonts w:ascii="Arial" w:hAnsi="Arial" w:cs="Arial"/>
          <w:b/>
          <w:sz w:val="28"/>
          <w:szCs w:val="28"/>
        </w:rPr>
        <w:t>Information</w:t>
      </w:r>
    </w:p>
    <w:p w:rsidR="001F3C54" w:rsidRPr="00C87467" w:rsidRDefault="001F3C54" w:rsidP="001F3C54">
      <w:pPr>
        <w:numPr>
          <w:ilvl w:val="0"/>
          <w:numId w:val="17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The total mark for this paper is 100.</w:t>
      </w:r>
    </w:p>
    <w:p w:rsidR="001F3C54" w:rsidRPr="00C87467" w:rsidRDefault="001F3C54" w:rsidP="001F3C54">
      <w:pPr>
        <w:numPr>
          <w:ilvl w:val="0"/>
          <w:numId w:val="17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The marks for </w:t>
      </w:r>
      <w:r w:rsidRPr="00C87467">
        <w:rPr>
          <w:rFonts w:ascii="Arial" w:hAnsi="Arial" w:cs="Arial"/>
          <w:b/>
          <w:sz w:val="24"/>
          <w:szCs w:val="24"/>
        </w:rPr>
        <w:t>each</w:t>
      </w:r>
      <w:r w:rsidRPr="00C87467">
        <w:rPr>
          <w:rFonts w:ascii="Arial" w:hAnsi="Arial" w:cs="Arial"/>
          <w:sz w:val="24"/>
          <w:szCs w:val="24"/>
        </w:rPr>
        <w:t xml:space="preserve"> question are shown in brackets</w:t>
      </w:r>
      <w:r w:rsidRPr="00C87467">
        <w:rPr>
          <w:rFonts w:ascii="Arial" w:hAnsi="Arial" w:cs="Arial"/>
          <w:sz w:val="24"/>
          <w:szCs w:val="24"/>
        </w:rPr>
        <w:br/>
        <w:t xml:space="preserve">– </w:t>
      </w:r>
      <w:r w:rsidRPr="00C87467">
        <w:rPr>
          <w:rFonts w:ascii="Arial" w:hAnsi="Arial" w:cs="Arial"/>
          <w:i/>
          <w:sz w:val="24"/>
          <w:szCs w:val="24"/>
        </w:rPr>
        <w:t>use this as a guide as to how much time to spend on each question</w:t>
      </w:r>
      <w:r w:rsidRPr="00C87467">
        <w:rPr>
          <w:rFonts w:ascii="Arial" w:hAnsi="Arial" w:cs="Arial"/>
          <w:sz w:val="24"/>
          <w:szCs w:val="24"/>
        </w:rPr>
        <w:t xml:space="preserve">. </w:t>
      </w:r>
    </w:p>
    <w:p w:rsidR="001F3C54" w:rsidRPr="00C87467" w:rsidRDefault="001F3C54" w:rsidP="001F3C54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:rsidR="001F3C54" w:rsidRPr="00C87467" w:rsidRDefault="001F3C54" w:rsidP="001F3C54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C87467">
        <w:rPr>
          <w:rFonts w:ascii="Arial" w:hAnsi="Arial" w:cs="Arial"/>
          <w:b/>
          <w:sz w:val="28"/>
          <w:szCs w:val="28"/>
        </w:rPr>
        <w:t>Advice</w:t>
      </w:r>
    </w:p>
    <w:p w:rsidR="001F3C54" w:rsidRPr="00C87467" w:rsidRDefault="001F3C54" w:rsidP="001F3C54">
      <w:pPr>
        <w:numPr>
          <w:ilvl w:val="0"/>
          <w:numId w:val="16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Read each question carefully before you start to answer it. </w:t>
      </w:r>
    </w:p>
    <w:p w:rsidR="001F3C54" w:rsidRPr="00C87467" w:rsidRDefault="001F3C54" w:rsidP="001F3C54">
      <w:pPr>
        <w:numPr>
          <w:ilvl w:val="0"/>
          <w:numId w:val="16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Check your answers if you have time at the end.</w:t>
      </w:r>
    </w:p>
    <w:p w:rsidR="00294A56" w:rsidRPr="00C07D5D" w:rsidRDefault="001F3C54" w:rsidP="001F3C54">
      <w:pPr>
        <w:tabs>
          <w:tab w:val="left" w:pos="-567"/>
          <w:tab w:val="left" w:pos="0"/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br w:type="page"/>
      </w:r>
      <w:r w:rsidR="00562BAC" w:rsidRPr="00562BAC">
        <w:rPr>
          <w:rFonts w:ascii="Times New Roman" w:hAnsi="Times New Roman"/>
          <w:b/>
          <w:noProof/>
          <w:sz w:val="24"/>
          <w:szCs w:val="24"/>
        </w:rPr>
        <w:lastRenderedPageBreak/>
        <w:pict>
          <v:shape id="Picture 3" o:spid="_x0000_i1026" type="#_x0000_t75" style="width:451.5pt;height:702pt;visibility:visible">
            <v:imagedata r:id="rId8" o:title=""/>
          </v:shape>
        </w:pict>
      </w:r>
      <w:r w:rsidRPr="00C87467">
        <w:rPr>
          <w:rFonts w:ascii="Times New Roman" w:hAnsi="Times New Roman"/>
          <w:b/>
          <w:bCs/>
          <w:sz w:val="24"/>
          <w:szCs w:val="24"/>
        </w:rPr>
        <w:br w:type="page"/>
      </w:r>
      <w:r w:rsidR="00294A56" w:rsidRPr="00C07D5D">
        <w:rPr>
          <w:rFonts w:ascii="Times New Roman" w:hAnsi="Times New Roman"/>
          <w:b/>
          <w:bCs/>
          <w:sz w:val="24"/>
          <w:szCs w:val="24"/>
        </w:rPr>
        <w:lastRenderedPageBreak/>
        <w:t>Answer ALL TWENTY ONE questions.</w:t>
      </w:r>
    </w:p>
    <w:p w:rsidR="00294A56" w:rsidRPr="00C07D5D" w:rsidRDefault="00294A5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94A56" w:rsidRPr="00C07D5D" w:rsidRDefault="00294A5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294A56" w:rsidRPr="00C07D5D" w:rsidRDefault="00294A5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94A56" w:rsidRPr="00C07D5D" w:rsidRDefault="00294A5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294A56" w:rsidRPr="00C07D5D" w:rsidRDefault="00294A5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F3C54" w:rsidRPr="00034B6C" w:rsidRDefault="00D6629F" w:rsidP="001F3C54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1F3C54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F3C54">
        <w:rPr>
          <w:rFonts w:ascii="Times New Roman" w:hAnsi="Times New Roman"/>
          <w:sz w:val="24"/>
          <w:szCs w:val="24"/>
          <w:lang w:eastAsia="en-GB"/>
        </w:rPr>
        <w:t xml:space="preserve">Show that </w:t>
      </w:r>
      <w:r w:rsidR="001F3C54">
        <w:rPr>
          <w:rFonts w:ascii="Times New Roman" w:hAnsi="Times New Roman"/>
          <w:sz w:val="24"/>
          <w:szCs w:val="24"/>
          <w:lang w:eastAsia="en-GB"/>
        </w:rPr>
        <w:tab/>
      </w:r>
      <w:r w:rsidR="001F3C54" w:rsidRPr="00161F76">
        <w:rPr>
          <w:rFonts w:ascii="Times New Roman" w:hAnsi="Times New Roman"/>
          <w:position w:val="-24"/>
          <w:sz w:val="24"/>
          <w:szCs w:val="24"/>
          <w:lang w:eastAsia="en-GB"/>
        </w:rPr>
        <w:object w:dxaOrig="1460" w:dyaOrig="660">
          <v:shape id="_x0000_i1027" type="#_x0000_t75" style="width:72.75pt;height:33pt" o:ole="">
            <v:imagedata r:id="rId9" o:title=""/>
          </v:shape>
          <o:OLEObject Type="Embed" ProgID="Equation.DSMT4" ShapeID="_x0000_i1027" DrawAspect="Content" ObjectID="_1584448795" r:id="rId10"/>
        </w:object>
      </w: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F3C54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D6629F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F3C54" w:rsidRPr="00034B6C" w:rsidRDefault="001F3C54" w:rsidP="001F3C5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1F3C54" w:rsidRDefault="001F3C54" w:rsidP="00D6629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6629F" w:rsidRPr="00067094" w:rsidRDefault="00D6629F" w:rsidP="00D6629F">
      <w:pPr>
        <w:tabs>
          <w:tab w:val="left" w:pos="0"/>
          <w:tab w:val="left" w:pos="426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Pr="009E5E5B">
        <w:rPr>
          <w:rFonts w:ascii="Times New Roman" w:hAnsi="Times New Roman"/>
          <w:b/>
          <w:bCs/>
          <w:sz w:val="24"/>
          <w:szCs w:val="24"/>
        </w:rPr>
        <w:tab/>
      </w:r>
      <w:r w:rsidRPr="00067094">
        <w:rPr>
          <w:rFonts w:ascii="Times New Roman" w:hAnsi="Times New Roman"/>
          <w:sz w:val="24"/>
          <w:szCs w:val="24"/>
        </w:rPr>
        <w:t>Work out the size of an exterior angle of a regular polygon with 8 sides.</w:t>
      </w:r>
    </w:p>
    <w:p w:rsidR="00D6629F" w:rsidRDefault="00D6629F" w:rsidP="00D6629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D6629F" w:rsidRDefault="00D6629F" w:rsidP="00D6629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D6629F" w:rsidRDefault="00D6629F" w:rsidP="00D6629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D6629F" w:rsidRDefault="00D6629F" w:rsidP="00D6629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D6629F" w:rsidRDefault="00D6629F" w:rsidP="00D6629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D6629F" w:rsidRDefault="00D6629F" w:rsidP="00D6629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D6629F" w:rsidRDefault="00D6629F" w:rsidP="00D6629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D6629F" w:rsidRDefault="00D6629F" w:rsidP="00D6629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D6629F" w:rsidRDefault="00D6629F" w:rsidP="00D6629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D6629F" w:rsidRDefault="00D6629F" w:rsidP="00D6629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D6629F" w:rsidRPr="00067094" w:rsidRDefault="00D6629F" w:rsidP="00D6629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</w:t>
      </w:r>
      <w:r w:rsidRPr="00067094">
        <w:rPr>
          <w:rFonts w:ascii="Times New Roman" w:hAnsi="Times New Roman"/>
          <w:sz w:val="24"/>
          <w:szCs w:val="24"/>
        </w:rPr>
        <w:t>.....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7094">
        <w:rPr>
          <w:rFonts w:ascii="Times New Roman" w:hAnsi="Times New Roman"/>
          <w:sz w:val="24"/>
          <w:szCs w:val="24"/>
        </w:rPr>
        <w:t>°</w:t>
      </w:r>
    </w:p>
    <w:p w:rsidR="00D6629F" w:rsidRDefault="00D6629F" w:rsidP="00D6629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634E7">
        <w:rPr>
          <w:rFonts w:ascii="Times New Roman" w:hAnsi="Times New Roman"/>
          <w:b/>
          <w:bCs/>
          <w:sz w:val="24"/>
          <w:szCs w:val="24"/>
        </w:rPr>
        <w:t>(Total</w:t>
      </w:r>
      <w:r w:rsidRPr="00067094">
        <w:rPr>
          <w:rFonts w:ascii="Times New Roman" w:hAnsi="Times New Roman"/>
          <w:b/>
          <w:bCs/>
          <w:sz w:val="24"/>
          <w:szCs w:val="24"/>
        </w:rPr>
        <w:t xml:space="preserve">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067094">
        <w:rPr>
          <w:rFonts w:ascii="Times New Roman" w:hAnsi="Times New Roman"/>
          <w:b/>
          <w:bCs/>
          <w:sz w:val="24"/>
          <w:szCs w:val="24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D6629F" w:rsidRDefault="00D6629F" w:rsidP="00D6629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6629F" w:rsidRPr="00067094" w:rsidRDefault="00D6629F" w:rsidP="00D6629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30E2C" w:rsidRPr="00C07D5D" w:rsidRDefault="002447F7" w:rsidP="00D6629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672314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Ahmed, Beth and Cleo are three friends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mean age, in years, of Ahmed, Beth and Cleo is 21</w:t>
      </w:r>
      <w:r w:rsidR="00B5721C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9218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mean age, in years, of Ahmed and Beth is 19</w:t>
      </w:r>
      <w:r w:rsidR="00B5721C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Cleo’s age.</w:t>
      </w:r>
    </w:p>
    <w:p w:rsidR="00921856" w:rsidRDefault="0092185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21856" w:rsidRDefault="0092185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21856" w:rsidRDefault="0092185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21856" w:rsidRDefault="0092185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21856" w:rsidRDefault="0092185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21856" w:rsidRDefault="0092185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21856" w:rsidRDefault="0092185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21856" w:rsidRDefault="0092185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21856" w:rsidRDefault="0092185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21856" w:rsidRDefault="0092185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.............. </w:t>
      </w: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years</w:t>
      </w:r>
      <w:proofErr w:type="gramEnd"/>
    </w:p>
    <w:p w:rsidR="00430E2C" w:rsidRDefault="00430E2C" w:rsidP="009218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921856" w:rsidRPr="00C07D5D" w:rsidRDefault="00921856" w:rsidP="009218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Ahmed is the youngest of the three friends.</w:t>
      </w:r>
    </w:p>
    <w:p w:rsidR="00430E2C" w:rsidRPr="00C07D5D" w:rsidRDefault="00430E2C" w:rsidP="009218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median age, in years, of the three friends is 20</w:t>
      </w:r>
      <w:r w:rsidR="00B5721C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Find the range of their ages.</w:t>
      </w:r>
    </w:p>
    <w:p w:rsidR="005E5963" w:rsidRDefault="005E59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5963" w:rsidRDefault="005E59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5963" w:rsidRDefault="005E59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5963" w:rsidRDefault="005E59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5963" w:rsidRDefault="005E59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5963" w:rsidRDefault="005E59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5963" w:rsidRDefault="005E59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5963" w:rsidRDefault="005E59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5963" w:rsidRDefault="005E59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5963" w:rsidRDefault="005E59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5963" w:rsidRDefault="005E59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5963" w:rsidRDefault="005E59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5963" w:rsidRDefault="005E59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5963" w:rsidRDefault="005E59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5963" w:rsidRDefault="005E59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5963" w:rsidRDefault="005E59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.............. </w:t>
      </w: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years</w:t>
      </w:r>
      <w:proofErr w:type="gramEnd"/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672314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A9145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2447F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672314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Write 336 as a product of its prime factors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Show your working clearly.</w:t>
      </w:r>
    </w:p>
    <w:p w:rsidR="00261592" w:rsidRDefault="00261592" w:rsidP="002615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61592" w:rsidRDefault="00261592" w:rsidP="002615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61592" w:rsidRDefault="00261592" w:rsidP="002615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61592" w:rsidRDefault="00261592" w:rsidP="002615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61592" w:rsidRDefault="00261592" w:rsidP="002615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61592" w:rsidRDefault="00261592" w:rsidP="002615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61592" w:rsidRDefault="00261592" w:rsidP="002615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61592" w:rsidRDefault="00261592" w:rsidP="002615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61592" w:rsidRDefault="00261592" w:rsidP="002615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39A0" w:rsidRDefault="00D039A0" w:rsidP="002615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39A0" w:rsidRDefault="00D039A0" w:rsidP="002615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61592" w:rsidRDefault="00261592" w:rsidP="002615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61592" w:rsidRDefault="00261592" w:rsidP="002615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61592" w:rsidRDefault="00261592" w:rsidP="002615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61592" w:rsidRDefault="00261592" w:rsidP="002615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61592" w:rsidRDefault="00261592" w:rsidP="002615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2615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672314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A9145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A9145E" w:rsidRDefault="00A9145E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6629F" w:rsidRPr="00B74B97" w:rsidRDefault="00D6629F" w:rsidP="00D6629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</w:p>
    <w:p w:rsidR="00D6629F" w:rsidRPr="00B74B97" w:rsidRDefault="00306AD5" w:rsidP="00D6629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562BAC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28" type="#_x0000_t75" style="width:320.25pt;height:123pt">
            <v:imagedata r:id="rId11" o:title=""/>
          </v:shape>
        </w:pict>
      </w:r>
    </w:p>
    <w:p w:rsidR="00D6629F" w:rsidRPr="00B74B97" w:rsidRDefault="00D6629F" w:rsidP="00D6629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value of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6629F" w:rsidRPr="00B74B97" w:rsidRDefault="00D6629F" w:rsidP="00D6629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3 significant figures.</w:t>
      </w:r>
    </w:p>
    <w:p w:rsidR="00D6629F" w:rsidRDefault="00D6629F" w:rsidP="00D6629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6629F" w:rsidRDefault="00D6629F" w:rsidP="00D6629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6629F" w:rsidRDefault="00D6629F" w:rsidP="00D6629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6629F" w:rsidRDefault="00D6629F" w:rsidP="00D6629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6629F" w:rsidRDefault="00D6629F" w:rsidP="00D6629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6629F" w:rsidRDefault="00D6629F" w:rsidP="00D6629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6629F" w:rsidRDefault="00D6629F" w:rsidP="00D6629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6629F" w:rsidRPr="00B74B97" w:rsidRDefault="00D6629F" w:rsidP="00D6629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6629F" w:rsidRDefault="00D6629F" w:rsidP="00D6629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D6629F" w:rsidRPr="00B74B97" w:rsidRDefault="00D6629F" w:rsidP="00D6629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1F3C54" w:rsidRDefault="00D6629F" w:rsidP="00D6629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72314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</w:p>
    <w:p w:rsidR="001F3C54" w:rsidRPr="00B74B97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06AD5" w:rsidRPr="00562BAC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pict>
          <v:shape id="_x0000_i1029" type="#_x0000_t75" style="width:298.5pt;height:271.5pt">
            <v:imagedata r:id="rId12" o:title=""/>
          </v:shape>
        </w:pict>
      </w:r>
    </w:p>
    <w:p w:rsidR="001F3C54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F3C54" w:rsidRPr="00B74B97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 the grid, reflect triangle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Q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n the lin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1</w:t>
      </w:r>
    </w:p>
    <w:p w:rsidR="001F3C54" w:rsidRPr="00B74B97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Label the new triangle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R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F3C54" w:rsidRPr="002D4FCE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F3C54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F3C54" w:rsidRPr="00B74B97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riangle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R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mapped onto triangle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S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by a reflection in the lin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0</w:t>
      </w:r>
    </w:p>
    <w:p w:rsidR="001F3C54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F3C54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Describe fully the single transformation that maps triangle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Q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to triangle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S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F3C54" w:rsidRPr="00B74B97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F3C54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1F3C54" w:rsidRPr="00B74B97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F3C54" w:rsidRPr="00B74B97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1F3C54" w:rsidRPr="002D4FCE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F3C54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672314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1F3C54" w:rsidRPr="00B74B97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1F3C54" w:rsidP="001F3C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72314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="00430E2C"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="00430E2C"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Simplify </w:t>
      </w:r>
      <w:r w:rsidR="0035091A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2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>e</w:t>
      </w:r>
      <w:r w:rsidR="00430E2C" w:rsidRPr="0035091A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f 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× 5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>e</w:t>
      </w:r>
      <w:r w:rsidR="00430E2C" w:rsidRPr="0035091A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>f</w:t>
      </w:r>
    </w:p>
    <w:p w:rsidR="00743624" w:rsidRDefault="0074362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43624" w:rsidRDefault="0074362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43624" w:rsidRDefault="0074362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43624" w:rsidRDefault="0074362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43624" w:rsidRDefault="0074362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actorise </w:t>
      </w:r>
      <w:r w:rsidR="0035091A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402B8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– 5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>– 6</w:t>
      </w:r>
    </w:p>
    <w:p w:rsidR="00743624" w:rsidRDefault="0074362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43624" w:rsidRDefault="0074362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43624" w:rsidRDefault="0074362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43624" w:rsidRDefault="0074362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43624" w:rsidRDefault="0074362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43624" w:rsidRDefault="0074362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672314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A9145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F3C54" w:rsidRPr="00B74B97" w:rsidRDefault="0067231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proofErr w:type="gramStart"/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="001F3C54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F3C54"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1F3C54"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1F3C54"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F3C54"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1F3C54" w:rsidRPr="00B74B97">
        <w:rPr>
          <w:rFonts w:ascii="Times New Roman" w:hAnsi="Times New Roman"/>
          <w:color w:val="000000"/>
          <w:sz w:val="24"/>
          <w:szCs w:val="24"/>
          <w:lang w:eastAsia="en-GB"/>
        </w:rPr>
        <w:t>Write 7.9 × 10</w:t>
      </w:r>
      <w:r w:rsidR="001F3C54" w:rsidRPr="00F9116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–4</w:t>
      </w:r>
      <w:r w:rsidR="001F3C54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as an ordinary number.</w:t>
      </w:r>
      <w:proofErr w:type="gramEnd"/>
    </w:p>
    <w:p w:rsidR="001F3C54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F3C54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F3C54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F3C54" w:rsidRPr="00B74B97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F3C54" w:rsidRPr="002D4FCE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F3C54" w:rsidRPr="00B74B97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Work out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6.5 × 10</w:t>
      </w:r>
      <w:r w:rsidRPr="00F9116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5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3.1 × 10</w:t>
      </w:r>
      <w:r w:rsidRPr="00F9116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4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1F3C54" w:rsidRPr="00B74B97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Give your answer in standard form.</w:t>
      </w:r>
    </w:p>
    <w:p w:rsidR="001F3C54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F3C54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F3C54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F3C54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F3C54" w:rsidRPr="00B74B97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F3C54" w:rsidRPr="002D4FCE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F3C54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672314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1F3C54" w:rsidRPr="00B74B97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1F3C54" w:rsidRDefault="001F3C54" w:rsidP="001F3C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430E2C" w:rsidRPr="00C07D5D" w:rsidRDefault="002447F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672314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The price of 1 kg of silver on 1st January 2010 was $607</w:t>
      </w:r>
      <w:r w:rsidR="00B5721C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00349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By 1st January 2015, the price of 1 kg of silver had decreased by 9.4%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price of 1 kg of silver on 1st January 2015.</w:t>
      </w:r>
    </w:p>
    <w:p w:rsidR="00430E2C" w:rsidRPr="00C07D5D" w:rsidRDefault="0000349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your answer correct to the nearest dollar ($).</w:t>
      </w:r>
    </w:p>
    <w:p w:rsidR="0000349A" w:rsidRDefault="0000349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349A" w:rsidRDefault="0000349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349A" w:rsidRDefault="0000349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349A" w:rsidRDefault="0000349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349A" w:rsidRDefault="0000349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349A" w:rsidRDefault="0000349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349A" w:rsidRDefault="0000349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349A" w:rsidRDefault="0000349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349A" w:rsidRDefault="0000349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349A" w:rsidRDefault="0000349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349A" w:rsidRDefault="0000349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349A" w:rsidRDefault="0000349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349A" w:rsidRDefault="0000349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349A" w:rsidRDefault="0000349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349A" w:rsidRDefault="0000349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349A" w:rsidRDefault="0000349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349A" w:rsidRDefault="0000349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$.......................................................</w:t>
      </w:r>
    </w:p>
    <w:p w:rsidR="00430E2C" w:rsidRDefault="00430E2C" w:rsidP="00A9145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A9145E" w:rsidRPr="00C07D5D" w:rsidRDefault="00A9145E" w:rsidP="00A9145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Between 1st January 2010 and 1st January 2015, the price of 1 tonne of copper decreased</w:t>
      </w:r>
    </w:p>
    <w:p w:rsidR="00430E2C" w:rsidRPr="00C07D5D" w:rsidRDefault="00430E2C" w:rsidP="0000349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by</w:t>
      </w:r>
      <w:proofErr w:type="gram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20%</w:t>
      </w:r>
    </w:p>
    <w:p w:rsidR="00430E2C" w:rsidRPr="00C07D5D" w:rsidRDefault="00430E2C" w:rsidP="0000349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is was a decrease of $1320</w:t>
      </w:r>
      <w:r w:rsidR="00B5721C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price of 1 tonne of copper on 1st January 2010.</w:t>
      </w:r>
    </w:p>
    <w:p w:rsidR="00C717C0" w:rsidRDefault="00C717C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717C0" w:rsidRDefault="00C717C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717C0" w:rsidRDefault="00C717C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717C0" w:rsidRDefault="00C717C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717C0" w:rsidRDefault="00C717C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717C0" w:rsidRDefault="00C717C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717C0" w:rsidRDefault="00C717C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717C0" w:rsidRDefault="00C717C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56007" w:rsidRDefault="0065600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717C0" w:rsidRDefault="00C717C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2E08" w:rsidRDefault="00602E0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717C0" w:rsidRDefault="00C717C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717C0" w:rsidRDefault="00C717C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717C0" w:rsidRDefault="00C717C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717C0" w:rsidRDefault="00C717C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717C0" w:rsidRDefault="00C717C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$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672314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A9145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2447F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672314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There are 9 red counters and 11 blue counters in a bag.</w:t>
      </w:r>
    </w:p>
    <w:p w:rsidR="00430E2C" w:rsidRPr="00C07D5D" w:rsidRDefault="00430E2C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re are no other counters in the bag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spellStart"/>
      <w:r w:rsidRPr="00C07D5D">
        <w:rPr>
          <w:rFonts w:ascii="Times New Roman" w:hAnsi="Times New Roman"/>
          <w:sz w:val="24"/>
          <w:szCs w:val="24"/>
          <w:lang w:eastAsia="en-GB"/>
        </w:rPr>
        <w:t>Emeka</w:t>
      </w:r>
      <w:proofErr w:type="spell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takes at random a counter from the bag and writes down the colour of the counter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He puts the counter back in the bag.</w:t>
      </w:r>
    </w:p>
    <w:p w:rsidR="00430E2C" w:rsidRPr="00C07D5D" w:rsidRDefault="00430E2C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Natasha takes at random a counter from the bag and writes down the colour of the counter.</w:t>
      </w:r>
    </w:p>
    <w:p w:rsidR="00430E2C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Complete the probability tree diagram.</w:t>
      </w:r>
    </w:p>
    <w:p w:rsidR="002447F7" w:rsidRDefault="002447F7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/>
      </w:tblPr>
      <w:tblGrid>
        <w:gridCol w:w="2875"/>
        <w:gridCol w:w="3252"/>
      </w:tblGrid>
      <w:tr w:rsidR="00656007" w:rsidRPr="001B1377" w:rsidTr="001B1377">
        <w:trPr>
          <w:trHeight w:val="319"/>
          <w:jc w:val="center"/>
        </w:trPr>
        <w:tc>
          <w:tcPr>
            <w:tcW w:w="2875" w:type="dxa"/>
            <w:shd w:val="clear" w:color="auto" w:fill="auto"/>
            <w:vAlign w:val="center"/>
          </w:tcPr>
          <w:p w:rsidR="00656007" w:rsidRPr="001B1377" w:rsidRDefault="00656007" w:rsidP="001B1377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b/>
                <w:sz w:val="24"/>
                <w:szCs w:val="24"/>
                <w:lang w:eastAsia="en-GB"/>
              </w:rPr>
            </w:pPr>
            <w:proofErr w:type="spellStart"/>
            <w:r w:rsidRPr="001B1377">
              <w:rPr>
                <w:rFonts w:ascii="Times New Roman" w:hAnsi="Times New Roman"/>
                <w:b/>
                <w:sz w:val="24"/>
                <w:szCs w:val="24"/>
                <w:lang w:eastAsia="en-GB"/>
              </w:rPr>
              <w:t>Emeka</w:t>
            </w:r>
            <w:proofErr w:type="spellEnd"/>
          </w:p>
        </w:tc>
        <w:tc>
          <w:tcPr>
            <w:tcW w:w="3252" w:type="dxa"/>
            <w:shd w:val="clear" w:color="auto" w:fill="auto"/>
            <w:vAlign w:val="center"/>
          </w:tcPr>
          <w:p w:rsidR="00656007" w:rsidRPr="001B1377" w:rsidRDefault="00656007" w:rsidP="001B1377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b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b/>
                <w:sz w:val="24"/>
                <w:szCs w:val="24"/>
                <w:lang w:eastAsia="en-GB"/>
              </w:rPr>
              <w:t>Natasha</w:t>
            </w:r>
          </w:p>
        </w:tc>
      </w:tr>
    </w:tbl>
    <w:p w:rsidR="00656007" w:rsidRDefault="00656007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56007" w:rsidRDefault="00656007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56007" w:rsidRDefault="00656007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306AD5" w:rsidP="00602E0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276"/>
        <w:rPr>
          <w:rFonts w:ascii="Times New Roman" w:hAnsi="Times New Roman"/>
          <w:sz w:val="24"/>
          <w:szCs w:val="24"/>
          <w:lang w:eastAsia="en-GB"/>
        </w:rPr>
      </w:pPr>
      <w:r w:rsidRPr="00562BAC">
        <w:rPr>
          <w:rFonts w:ascii="Times New Roman" w:hAnsi="Times New Roman"/>
          <w:sz w:val="24"/>
          <w:szCs w:val="24"/>
          <w:lang w:eastAsia="en-GB"/>
        </w:rPr>
        <w:pict>
          <v:shape id="_x0000_i1030" type="#_x0000_t75" style="width:140.25pt;height:168pt">
            <v:imagedata r:id="rId13" o:title=""/>
          </v:shape>
        </w:pict>
      </w:r>
    </w:p>
    <w:p w:rsidR="00602E08" w:rsidRDefault="00602E08" w:rsidP="00602E0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02E08" w:rsidRDefault="00602E08" w:rsidP="00602E0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Work out the probability that </w:t>
      </w:r>
      <w:proofErr w:type="spellStart"/>
      <w:r w:rsidRPr="00C07D5D">
        <w:rPr>
          <w:rFonts w:ascii="Times New Roman" w:hAnsi="Times New Roman"/>
          <w:sz w:val="24"/>
          <w:szCs w:val="24"/>
          <w:lang w:eastAsia="en-GB"/>
        </w:rPr>
        <w:t>Emeka</w:t>
      </w:r>
      <w:proofErr w:type="spell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takes a red counter from the bag and Natasha</w:t>
      </w:r>
    </w:p>
    <w:p w:rsidR="00430E2C" w:rsidRPr="00C07D5D" w:rsidRDefault="00170D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="00430E2C" w:rsidRPr="00C07D5D">
        <w:rPr>
          <w:rFonts w:ascii="Times New Roman" w:hAnsi="Times New Roman"/>
          <w:sz w:val="24"/>
          <w:szCs w:val="24"/>
          <w:lang w:eastAsia="en-GB"/>
        </w:rPr>
        <w:t>takes</w:t>
      </w:r>
      <w:proofErr w:type="gramEnd"/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 a blue counter from the bag.</w:t>
      </w:r>
    </w:p>
    <w:p w:rsidR="00170D5D" w:rsidRDefault="00170D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0D5D" w:rsidRDefault="00170D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0D5D" w:rsidRDefault="00170D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0D5D" w:rsidRDefault="00170D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probability that both counters taken from the bag are the same colour.</w:t>
      </w:r>
    </w:p>
    <w:p w:rsidR="00170D5D" w:rsidRDefault="00170D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0D5D" w:rsidRDefault="00170D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0D5D" w:rsidRDefault="00170D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0D5D" w:rsidRDefault="00170D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0D5D" w:rsidRDefault="00170D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0D5D" w:rsidRDefault="00170D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0D5D" w:rsidRDefault="00170D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0D5D" w:rsidRDefault="00170D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672314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7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A9145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2447F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672314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The table gives information about the number of males in each age group in a survey of</w:t>
      </w:r>
    </w:p>
    <w:p w:rsidR="00430E2C" w:rsidRPr="00C07D5D" w:rsidRDefault="00430E2C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100 males working in Singapore in 2014.</w:t>
      </w:r>
      <w:proofErr w:type="gramEnd"/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56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848"/>
        <w:gridCol w:w="2823"/>
      </w:tblGrid>
      <w:tr w:rsidR="00733F60" w:rsidRPr="001B1377" w:rsidTr="001B1377">
        <w:trPr>
          <w:trHeight w:val="371"/>
          <w:jc w:val="center"/>
        </w:trPr>
        <w:tc>
          <w:tcPr>
            <w:tcW w:w="2848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Age (</w:t>
            </w:r>
            <w:r w:rsidRPr="001B1377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years)</w:t>
            </w:r>
          </w:p>
        </w:tc>
        <w:tc>
          <w:tcPr>
            <w:tcW w:w="2823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requency</w:t>
            </w:r>
          </w:p>
        </w:tc>
      </w:tr>
      <w:tr w:rsidR="00733F60" w:rsidRPr="001B1377" w:rsidTr="001B1377">
        <w:trPr>
          <w:trHeight w:val="371"/>
          <w:jc w:val="center"/>
        </w:trPr>
        <w:tc>
          <w:tcPr>
            <w:tcW w:w="2848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5 </w:t>
            </w:r>
            <w:r w:rsidRPr="001B1377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 xml:space="preserve">⩽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 xml:space="preserve">&lt;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20</w:t>
            </w:r>
          </w:p>
        </w:tc>
        <w:tc>
          <w:tcPr>
            <w:tcW w:w="2823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</w:tr>
      <w:tr w:rsidR="00733F60" w:rsidRPr="001B1377" w:rsidTr="001B1377">
        <w:trPr>
          <w:trHeight w:val="371"/>
          <w:jc w:val="center"/>
        </w:trPr>
        <w:tc>
          <w:tcPr>
            <w:tcW w:w="2848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20 </w:t>
            </w:r>
            <w:r w:rsidRPr="001B1377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 xml:space="preserve">⩽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 xml:space="preserve">&lt;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25</w:t>
            </w:r>
          </w:p>
        </w:tc>
        <w:tc>
          <w:tcPr>
            <w:tcW w:w="2823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7</w:t>
            </w:r>
          </w:p>
        </w:tc>
      </w:tr>
      <w:tr w:rsidR="00733F60" w:rsidRPr="001B1377" w:rsidTr="001B1377">
        <w:trPr>
          <w:trHeight w:val="371"/>
          <w:jc w:val="center"/>
        </w:trPr>
        <w:tc>
          <w:tcPr>
            <w:tcW w:w="2848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25 </w:t>
            </w:r>
            <w:r w:rsidRPr="001B1377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 xml:space="preserve">⩽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 xml:space="preserve">&lt;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30</w:t>
            </w:r>
          </w:p>
        </w:tc>
        <w:tc>
          <w:tcPr>
            <w:tcW w:w="2823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9</w:t>
            </w:r>
          </w:p>
        </w:tc>
      </w:tr>
      <w:tr w:rsidR="00733F60" w:rsidRPr="001B1377" w:rsidTr="001B1377">
        <w:trPr>
          <w:trHeight w:val="371"/>
          <w:jc w:val="center"/>
        </w:trPr>
        <w:tc>
          <w:tcPr>
            <w:tcW w:w="2848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30 </w:t>
            </w:r>
            <w:r w:rsidRPr="001B1377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 xml:space="preserve">⩽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 xml:space="preserve">&lt;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35</w:t>
            </w:r>
          </w:p>
        </w:tc>
        <w:tc>
          <w:tcPr>
            <w:tcW w:w="2823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10</w:t>
            </w:r>
          </w:p>
        </w:tc>
      </w:tr>
      <w:tr w:rsidR="00733F60" w:rsidRPr="001B1377" w:rsidTr="001B1377">
        <w:trPr>
          <w:trHeight w:val="371"/>
          <w:jc w:val="center"/>
        </w:trPr>
        <w:tc>
          <w:tcPr>
            <w:tcW w:w="2848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35 </w:t>
            </w:r>
            <w:r w:rsidRPr="001B1377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 xml:space="preserve">⩽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 xml:space="preserve">&lt;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40</w:t>
            </w:r>
          </w:p>
        </w:tc>
        <w:tc>
          <w:tcPr>
            <w:tcW w:w="2823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11</w:t>
            </w:r>
          </w:p>
        </w:tc>
      </w:tr>
      <w:tr w:rsidR="00733F60" w:rsidRPr="001B1377" w:rsidTr="001B1377">
        <w:trPr>
          <w:trHeight w:val="371"/>
          <w:jc w:val="center"/>
        </w:trPr>
        <w:tc>
          <w:tcPr>
            <w:tcW w:w="2848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40 </w:t>
            </w:r>
            <w:r w:rsidRPr="001B1377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 xml:space="preserve">⩽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 xml:space="preserve">&lt;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45</w:t>
            </w:r>
          </w:p>
        </w:tc>
        <w:tc>
          <w:tcPr>
            <w:tcW w:w="2823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12</w:t>
            </w:r>
          </w:p>
        </w:tc>
      </w:tr>
      <w:tr w:rsidR="00733F60" w:rsidRPr="001B1377" w:rsidTr="001B1377">
        <w:trPr>
          <w:trHeight w:val="371"/>
          <w:jc w:val="center"/>
        </w:trPr>
        <w:tc>
          <w:tcPr>
            <w:tcW w:w="2848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45 </w:t>
            </w:r>
            <w:r w:rsidRPr="001B1377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 xml:space="preserve">⩽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 xml:space="preserve">&lt;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50</w:t>
            </w:r>
          </w:p>
        </w:tc>
        <w:tc>
          <w:tcPr>
            <w:tcW w:w="2823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12</w:t>
            </w:r>
          </w:p>
        </w:tc>
      </w:tr>
      <w:tr w:rsidR="00733F60" w:rsidRPr="001B1377" w:rsidTr="001B1377">
        <w:trPr>
          <w:trHeight w:val="371"/>
          <w:jc w:val="center"/>
        </w:trPr>
        <w:tc>
          <w:tcPr>
            <w:tcW w:w="2848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50 </w:t>
            </w:r>
            <w:r w:rsidRPr="001B1377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 xml:space="preserve">⩽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 xml:space="preserve">&lt;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55</w:t>
            </w:r>
          </w:p>
        </w:tc>
        <w:tc>
          <w:tcPr>
            <w:tcW w:w="2823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12</w:t>
            </w:r>
          </w:p>
        </w:tc>
      </w:tr>
      <w:tr w:rsidR="00733F60" w:rsidRPr="001B1377" w:rsidTr="001B1377">
        <w:trPr>
          <w:trHeight w:val="371"/>
          <w:jc w:val="center"/>
        </w:trPr>
        <w:tc>
          <w:tcPr>
            <w:tcW w:w="2848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55 </w:t>
            </w:r>
            <w:r w:rsidRPr="001B1377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 xml:space="preserve">⩽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 xml:space="preserve">&lt;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60</w:t>
            </w:r>
          </w:p>
        </w:tc>
        <w:tc>
          <w:tcPr>
            <w:tcW w:w="2823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11</w:t>
            </w:r>
          </w:p>
        </w:tc>
      </w:tr>
      <w:tr w:rsidR="00733F60" w:rsidRPr="001B1377" w:rsidTr="001B1377">
        <w:trPr>
          <w:trHeight w:val="394"/>
          <w:jc w:val="center"/>
        </w:trPr>
        <w:tc>
          <w:tcPr>
            <w:tcW w:w="2848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60 </w:t>
            </w:r>
            <w:r w:rsidRPr="001B1377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 xml:space="preserve">⩽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 xml:space="preserve">&lt;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65</w:t>
            </w:r>
          </w:p>
        </w:tc>
        <w:tc>
          <w:tcPr>
            <w:tcW w:w="2823" w:type="dxa"/>
            <w:shd w:val="clear" w:color="auto" w:fill="auto"/>
            <w:vAlign w:val="center"/>
          </w:tcPr>
          <w:p w:rsidR="00733F60" w:rsidRPr="001B1377" w:rsidRDefault="00733F6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14</w:t>
            </w:r>
          </w:p>
        </w:tc>
      </w:tr>
    </w:tbl>
    <w:p w:rsidR="002447F7" w:rsidRPr="00C07D5D" w:rsidRDefault="002447F7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Default="00430E2C" w:rsidP="003F2E9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Complete the cumulative frequency table.</w:t>
      </w:r>
    </w:p>
    <w:p w:rsidR="002447F7" w:rsidRPr="00C07D5D" w:rsidRDefault="002447F7" w:rsidP="003F2E9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997"/>
        <w:gridCol w:w="2622"/>
      </w:tblGrid>
      <w:tr w:rsidR="00DB6CF0" w:rsidRPr="001B1377" w:rsidTr="001B1377">
        <w:trPr>
          <w:trHeight w:val="365"/>
          <w:jc w:val="center"/>
        </w:trPr>
        <w:tc>
          <w:tcPr>
            <w:tcW w:w="2997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Age (</w:t>
            </w:r>
            <w:r w:rsidRPr="001B1377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years)</w:t>
            </w:r>
          </w:p>
        </w:tc>
        <w:tc>
          <w:tcPr>
            <w:tcW w:w="2622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umulative frequency</w:t>
            </w:r>
          </w:p>
        </w:tc>
      </w:tr>
      <w:tr w:rsidR="00DB6CF0" w:rsidRPr="001B1377" w:rsidTr="001B1377">
        <w:trPr>
          <w:trHeight w:val="365"/>
          <w:jc w:val="center"/>
        </w:trPr>
        <w:tc>
          <w:tcPr>
            <w:tcW w:w="2997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5 </w:t>
            </w:r>
            <w:r w:rsidRPr="001B1377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 xml:space="preserve">⩽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 xml:space="preserve">&lt;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20</w:t>
            </w:r>
          </w:p>
        </w:tc>
        <w:tc>
          <w:tcPr>
            <w:tcW w:w="2622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DB6CF0" w:rsidRPr="001B1377" w:rsidTr="001B1377">
        <w:trPr>
          <w:trHeight w:val="365"/>
          <w:jc w:val="center"/>
        </w:trPr>
        <w:tc>
          <w:tcPr>
            <w:tcW w:w="2997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5 </w:t>
            </w:r>
            <w:r w:rsidRPr="001B1377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 xml:space="preserve">⩽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 xml:space="preserve">&lt;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25</w:t>
            </w:r>
          </w:p>
        </w:tc>
        <w:tc>
          <w:tcPr>
            <w:tcW w:w="2622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DB6CF0" w:rsidRPr="001B1377" w:rsidTr="001B1377">
        <w:trPr>
          <w:trHeight w:val="365"/>
          <w:jc w:val="center"/>
        </w:trPr>
        <w:tc>
          <w:tcPr>
            <w:tcW w:w="2997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5 </w:t>
            </w:r>
            <w:r w:rsidRPr="001B1377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 xml:space="preserve">⩽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 xml:space="preserve">&lt;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30</w:t>
            </w:r>
          </w:p>
        </w:tc>
        <w:tc>
          <w:tcPr>
            <w:tcW w:w="2622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DB6CF0" w:rsidRPr="001B1377" w:rsidTr="001B1377">
        <w:trPr>
          <w:trHeight w:val="365"/>
          <w:jc w:val="center"/>
        </w:trPr>
        <w:tc>
          <w:tcPr>
            <w:tcW w:w="2997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5 </w:t>
            </w:r>
            <w:r w:rsidRPr="001B1377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 xml:space="preserve">⩽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 xml:space="preserve">&lt;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35</w:t>
            </w:r>
          </w:p>
        </w:tc>
        <w:tc>
          <w:tcPr>
            <w:tcW w:w="2622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DB6CF0" w:rsidRPr="001B1377" w:rsidTr="001B1377">
        <w:trPr>
          <w:trHeight w:val="365"/>
          <w:jc w:val="center"/>
        </w:trPr>
        <w:tc>
          <w:tcPr>
            <w:tcW w:w="2997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5 </w:t>
            </w:r>
            <w:r w:rsidRPr="001B1377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 xml:space="preserve">⩽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 xml:space="preserve">&lt;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40</w:t>
            </w:r>
          </w:p>
        </w:tc>
        <w:tc>
          <w:tcPr>
            <w:tcW w:w="2622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DB6CF0" w:rsidRPr="001B1377" w:rsidTr="001B1377">
        <w:trPr>
          <w:trHeight w:val="365"/>
          <w:jc w:val="center"/>
        </w:trPr>
        <w:tc>
          <w:tcPr>
            <w:tcW w:w="2997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5 </w:t>
            </w:r>
            <w:r w:rsidRPr="001B1377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 xml:space="preserve">⩽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 xml:space="preserve">&lt;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45</w:t>
            </w:r>
          </w:p>
        </w:tc>
        <w:tc>
          <w:tcPr>
            <w:tcW w:w="2622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DB6CF0" w:rsidRPr="001B1377" w:rsidTr="001B1377">
        <w:trPr>
          <w:trHeight w:val="365"/>
          <w:jc w:val="center"/>
        </w:trPr>
        <w:tc>
          <w:tcPr>
            <w:tcW w:w="2997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5 </w:t>
            </w:r>
            <w:r w:rsidRPr="001B1377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 xml:space="preserve">⩽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 xml:space="preserve">&lt;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50</w:t>
            </w:r>
          </w:p>
        </w:tc>
        <w:tc>
          <w:tcPr>
            <w:tcW w:w="2622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DB6CF0" w:rsidRPr="001B1377" w:rsidTr="001B1377">
        <w:trPr>
          <w:trHeight w:val="365"/>
          <w:jc w:val="center"/>
        </w:trPr>
        <w:tc>
          <w:tcPr>
            <w:tcW w:w="2997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5 </w:t>
            </w:r>
            <w:r w:rsidRPr="001B1377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 xml:space="preserve">⩽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 xml:space="preserve">&lt;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55</w:t>
            </w:r>
          </w:p>
        </w:tc>
        <w:tc>
          <w:tcPr>
            <w:tcW w:w="2622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DB6CF0" w:rsidRPr="001B1377" w:rsidTr="001B1377">
        <w:trPr>
          <w:trHeight w:val="365"/>
          <w:jc w:val="center"/>
        </w:trPr>
        <w:tc>
          <w:tcPr>
            <w:tcW w:w="2997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5 </w:t>
            </w:r>
            <w:r w:rsidRPr="001B1377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 xml:space="preserve">⩽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 xml:space="preserve">&lt;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60</w:t>
            </w:r>
          </w:p>
        </w:tc>
        <w:tc>
          <w:tcPr>
            <w:tcW w:w="2622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DB6CF0" w:rsidRPr="001B1377" w:rsidTr="001B1377">
        <w:trPr>
          <w:trHeight w:val="387"/>
          <w:jc w:val="center"/>
        </w:trPr>
        <w:tc>
          <w:tcPr>
            <w:tcW w:w="2997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5 </w:t>
            </w:r>
            <w:r w:rsidRPr="001B1377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 xml:space="preserve">⩽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A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 xml:space="preserve">&lt;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65</w:t>
            </w:r>
          </w:p>
        </w:tc>
        <w:tc>
          <w:tcPr>
            <w:tcW w:w="2622" w:type="dxa"/>
            <w:shd w:val="clear" w:color="auto" w:fill="auto"/>
            <w:vAlign w:val="center"/>
          </w:tcPr>
          <w:p w:rsidR="00DB6CF0" w:rsidRPr="001B1377" w:rsidRDefault="00DB6CF0" w:rsidP="001B1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</w:tr>
    </w:tbl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On the grid, draw a cumulative frequency graph for your table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Use your graph to find an estimate for the lower quartile.</w:t>
      </w:r>
    </w:p>
    <w:p w:rsidR="00DB6CF0" w:rsidRDefault="00DB6C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6CF0" w:rsidRDefault="00DB6C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6CF0" w:rsidRDefault="00DB6C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6CF0" w:rsidRDefault="00DB6C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.............. </w:t>
      </w: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years</w:t>
      </w:r>
      <w:proofErr w:type="gramEnd"/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A929A0" w:rsidRDefault="002447F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306AD5" w:rsidRPr="00562BAC">
        <w:rPr>
          <w:rFonts w:ascii="Times New Roman" w:hAnsi="Times New Roman"/>
          <w:b/>
          <w:bCs/>
          <w:sz w:val="24"/>
          <w:szCs w:val="24"/>
          <w:lang w:eastAsia="en-GB"/>
        </w:rPr>
        <w:pict>
          <v:shape id="_x0000_i1031" type="#_x0000_t75" style="width:416.25pt;height:370.5pt">
            <v:imagedata r:id="rId14" o:title=""/>
          </v:shape>
        </w:pict>
      </w:r>
    </w:p>
    <w:p w:rsidR="002447F7" w:rsidRDefault="002447F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total number of males aged under 65 working in Singapore in 2014 was 1 200 000</w:t>
      </w:r>
      <w:r w:rsidR="00B5721C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Using this information and your graph,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work</w:t>
      </w:r>
      <w:proofErr w:type="gram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out an estimate for the number of males working in Singapore in 2014 who</w:t>
      </w:r>
    </w:p>
    <w:p w:rsidR="00430E2C" w:rsidRPr="00C07D5D" w:rsidRDefault="002447F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="00430E2C" w:rsidRPr="00C07D5D">
        <w:rPr>
          <w:rFonts w:ascii="Times New Roman" w:hAnsi="Times New Roman"/>
          <w:sz w:val="24"/>
          <w:szCs w:val="24"/>
          <w:lang w:eastAsia="en-GB"/>
        </w:rPr>
        <w:t>were</w:t>
      </w:r>
      <w:proofErr w:type="gramEnd"/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 less than 52 years old.</w:t>
      </w:r>
    </w:p>
    <w:p w:rsidR="005B465D" w:rsidRDefault="005B46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B465D" w:rsidRDefault="005B46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B465D" w:rsidRDefault="005B46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B465D" w:rsidRDefault="005B46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B465D" w:rsidRDefault="005B46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B465D" w:rsidRDefault="005B46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B465D" w:rsidRDefault="005B46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2E08" w:rsidRDefault="00602E0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2E08" w:rsidRDefault="00602E0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B465D" w:rsidRDefault="005B46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B465D" w:rsidRDefault="005B46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B465D" w:rsidRDefault="005B46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672314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8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A9145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1F3C54" w:rsidRPr="0000779B" w:rsidRDefault="002447F7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1F3C54" w:rsidRPr="0000779B">
        <w:rPr>
          <w:rFonts w:ascii="Times New Roman" w:hAnsi="Times New Roman"/>
          <w:b/>
          <w:bCs/>
          <w:sz w:val="24"/>
          <w:szCs w:val="24"/>
        </w:rPr>
        <w:t>1</w:t>
      </w:r>
      <w:r w:rsidR="00672314">
        <w:rPr>
          <w:rFonts w:ascii="Times New Roman" w:hAnsi="Times New Roman"/>
          <w:b/>
          <w:bCs/>
          <w:sz w:val="24"/>
          <w:szCs w:val="24"/>
        </w:rPr>
        <w:t>2</w:t>
      </w:r>
      <w:r w:rsidR="001F3C54" w:rsidRPr="0000779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1F3C54">
        <w:rPr>
          <w:rFonts w:ascii="Times New Roman" w:hAnsi="Times New Roman"/>
          <w:b/>
          <w:bCs/>
          <w:sz w:val="24"/>
          <w:szCs w:val="24"/>
        </w:rPr>
        <w:tab/>
      </w:r>
      <w:r w:rsidR="001F3C54" w:rsidRPr="004F359F">
        <w:rPr>
          <w:rFonts w:ascii="Times New Roman" w:hAnsi="Times New Roman"/>
          <w:sz w:val="24"/>
          <w:szCs w:val="24"/>
        </w:rPr>
        <w:t>(</w:t>
      </w:r>
      <w:r w:rsidR="001F3C54" w:rsidRPr="00B73DCD">
        <w:rPr>
          <w:rFonts w:ascii="Times New Roman" w:hAnsi="Times New Roman"/>
          <w:i/>
          <w:sz w:val="24"/>
          <w:szCs w:val="24"/>
        </w:rPr>
        <w:t>a</w:t>
      </w:r>
      <w:r w:rsidR="001F3C54" w:rsidRPr="004F359F">
        <w:rPr>
          <w:rFonts w:ascii="Times New Roman" w:hAnsi="Times New Roman"/>
          <w:sz w:val="24"/>
          <w:szCs w:val="24"/>
        </w:rPr>
        <w:t>)</w:t>
      </w:r>
      <w:r w:rsidR="001F3C54" w:rsidRPr="00B73DCD">
        <w:rPr>
          <w:rFonts w:ascii="Times New Roman" w:hAnsi="Times New Roman"/>
          <w:i/>
          <w:sz w:val="24"/>
          <w:szCs w:val="24"/>
        </w:rPr>
        <w:tab/>
      </w:r>
      <w:r w:rsidR="001F3C54" w:rsidRPr="0000779B">
        <w:rPr>
          <w:rFonts w:ascii="Times New Roman" w:hAnsi="Times New Roman"/>
          <w:sz w:val="24"/>
          <w:szCs w:val="24"/>
        </w:rPr>
        <w:t xml:space="preserve">Find an equation of the line that passes through the points </w:t>
      </w:r>
      <w:r w:rsidR="001F3C54" w:rsidRPr="004F359F">
        <w:rPr>
          <w:rFonts w:ascii="Times New Roman" w:hAnsi="Times New Roman"/>
          <w:sz w:val="24"/>
          <w:szCs w:val="24"/>
        </w:rPr>
        <w:t>(</w:t>
      </w:r>
      <w:r w:rsidR="001F3C54" w:rsidRPr="0000779B">
        <w:rPr>
          <w:rFonts w:ascii="Times New Roman" w:hAnsi="Times New Roman"/>
          <w:sz w:val="24"/>
          <w:szCs w:val="24"/>
        </w:rPr>
        <w:t>−3, 5</w:t>
      </w:r>
      <w:r w:rsidR="001F3C54" w:rsidRPr="004F359F">
        <w:rPr>
          <w:rFonts w:ascii="Times New Roman" w:hAnsi="Times New Roman"/>
          <w:sz w:val="24"/>
          <w:szCs w:val="24"/>
        </w:rPr>
        <w:t>)</w:t>
      </w:r>
      <w:r w:rsidR="001F3C54" w:rsidRPr="0000779B">
        <w:rPr>
          <w:rFonts w:ascii="Times New Roman" w:hAnsi="Times New Roman"/>
          <w:sz w:val="24"/>
          <w:szCs w:val="24"/>
        </w:rPr>
        <w:t xml:space="preserve"> and </w:t>
      </w:r>
      <w:r w:rsidR="001F3C54" w:rsidRPr="004F359F">
        <w:rPr>
          <w:rFonts w:ascii="Times New Roman" w:hAnsi="Times New Roman"/>
          <w:sz w:val="24"/>
          <w:szCs w:val="24"/>
        </w:rPr>
        <w:t>(</w:t>
      </w:r>
      <w:r w:rsidR="001F3C54" w:rsidRPr="0000779B">
        <w:rPr>
          <w:rFonts w:ascii="Times New Roman" w:hAnsi="Times New Roman"/>
          <w:sz w:val="24"/>
          <w:szCs w:val="24"/>
        </w:rPr>
        <w:t>1, 2</w:t>
      </w:r>
      <w:r w:rsidR="001F3C54" w:rsidRPr="004F359F">
        <w:rPr>
          <w:rFonts w:ascii="Times New Roman" w:hAnsi="Times New Roman"/>
          <w:sz w:val="24"/>
          <w:szCs w:val="24"/>
        </w:rPr>
        <w:t>)</w:t>
      </w:r>
    </w:p>
    <w:p w:rsidR="001F3C54" w:rsidRPr="0000779B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Give your answer in the form </w:t>
      </w:r>
      <w:proofErr w:type="spellStart"/>
      <w:r w:rsidRPr="0000779B">
        <w:rPr>
          <w:rFonts w:ascii="Times New Roman" w:hAnsi="Times New Roman"/>
          <w:i/>
          <w:iCs/>
          <w:sz w:val="24"/>
          <w:szCs w:val="24"/>
        </w:rPr>
        <w:t>ax</w:t>
      </w:r>
      <w:proofErr w:type="spellEnd"/>
      <w:r w:rsidRPr="0000779B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00779B">
        <w:rPr>
          <w:rFonts w:ascii="Times New Roman" w:hAnsi="Times New Roman"/>
          <w:sz w:val="24"/>
          <w:szCs w:val="24"/>
        </w:rPr>
        <w:t xml:space="preserve">+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by </w:t>
      </w:r>
      <w:r w:rsidRPr="0000779B">
        <w:rPr>
          <w:rFonts w:ascii="Times New Roman" w:hAnsi="Times New Roman"/>
          <w:sz w:val="24"/>
          <w:szCs w:val="24"/>
        </w:rPr>
        <w:t xml:space="preserve">=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00779B">
        <w:rPr>
          <w:rFonts w:ascii="Times New Roman" w:hAnsi="Times New Roman"/>
          <w:sz w:val="24"/>
          <w:szCs w:val="24"/>
        </w:rPr>
        <w:t xml:space="preserve">where </w:t>
      </w:r>
      <w:r w:rsidRPr="0000779B">
        <w:rPr>
          <w:rFonts w:ascii="Times New Roman" w:hAnsi="Times New Roman"/>
          <w:i/>
          <w:iCs/>
          <w:sz w:val="24"/>
          <w:szCs w:val="24"/>
        </w:rPr>
        <w:t>a</w:t>
      </w:r>
      <w:r w:rsidRPr="0000779B">
        <w:rPr>
          <w:rFonts w:ascii="Times New Roman" w:hAnsi="Times New Roman"/>
          <w:sz w:val="24"/>
          <w:szCs w:val="24"/>
        </w:rPr>
        <w:t xml:space="preserve">,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00779B">
        <w:rPr>
          <w:rFonts w:ascii="Times New Roman" w:hAnsi="Times New Roman"/>
          <w:sz w:val="24"/>
          <w:szCs w:val="24"/>
        </w:rPr>
        <w:t xml:space="preserve">and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00779B">
        <w:rPr>
          <w:rFonts w:ascii="Times New Roman" w:hAnsi="Times New Roman"/>
          <w:sz w:val="24"/>
          <w:szCs w:val="24"/>
        </w:rPr>
        <w:t>are integers.</w:t>
      </w: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1F3C54" w:rsidRPr="0000779B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F3C54" w:rsidRPr="0000779B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1F3C54" w:rsidRPr="0000779B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Line </w:t>
      </w:r>
      <w:r w:rsidRPr="0000779B">
        <w:rPr>
          <w:rFonts w:ascii="Times New Roman" w:hAnsi="Times New Roman"/>
          <w:b/>
          <w:bCs/>
          <w:sz w:val="24"/>
          <w:szCs w:val="24"/>
        </w:rPr>
        <w:t>L</w:t>
      </w:r>
      <w:r w:rsidRPr="001966E3">
        <w:rPr>
          <w:rFonts w:ascii="Times New Roman" w:hAnsi="Times New Roman"/>
          <w:b/>
          <w:bCs/>
          <w:sz w:val="24"/>
          <w:szCs w:val="24"/>
          <w:vertAlign w:val="subscript"/>
        </w:rPr>
        <w:t>1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0779B">
        <w:rPr>
          <w:rFonts w:ascii="Times New Roman" w:hAnsi="Times New Roman"/>
          <w:sz w:val="24"/>
          <w:szCs w:val="24"/>
        </w:rPr>
        <w:t xml:space="preserve">has equation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00779B">
        <w:rPr>
          <w:rFonts w:ascii="Times New Roman" w:hAnsi="Times New Roman"/>
          <w:sz w:val="24"/>
          <w:szCs w:val="24"/>
        </w:rPr>
        <w:t>= 3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>+ 5</w:t>
      </w:r>
    </w:p>
    <w:p w:rsidR="001F3C54" w:rsidRPr="0000779B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Line </w:t>
      </w:r>
      <w:r w:rsidRPr="0000779B">
        <w:rPr>
          <w:rFonts w:ascii="Times New Roman" w:hAnsi="Times New Roman"/>
          <w:b/>
          <w:bCs/>
          <w:sz w:val="24"/>
          <w:szCs w:val="24"/>
        </w:rPr>
        <w:t>L</w:t>
      </w:r>
      <w:r w:rsidRPr="001966E3">
        <w:rPr>
          <w:rFonts w:ascii="Times New Roman" w:hAnsi="Times New Roman"/>
          <w:b/>
          <w:bCs/>
          <w:sz w:val="24"/>
          <w:szCs w:val="24"/>
          <w:vertAlign w:val="subscript"/>
        </w:rPr>
        <w:t>2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0779B">
        <w:rPr>
          <w:rFonts w:ascii="Times New Roman" w:hAnsi="Times New Roman"/>
          <w:sz w:val="24"/>
          <w:szCs w:val="24"/>
        </w:rPr>
        <w:t>has equation 6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00779B">
        <w:rPr>
          <w:rFonts w:ascii="Times New Roman" w:hAnsi="Times New Roman"/>
          <w:sz w:val="24"/>
          <w:szCs w:val="24"/>
        </w:rPr>
        <w:t>+ 2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>= 1</w:t>
      </w: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1F3C54" w:rsidRPr="0000779B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Show that </w:t>
      </w:r>
      <w:r w:rsidRPr="0000779B">
        <w:rPr>
          <w:rFonts w:ascii="Times New Roman" w:hAnsi="Times New Roman"/>
          <w:b/>
          <w:bCs/>
          <w:sz w:val="24"/>
          <w:szCs w:val="24"/>
        </w:rPr>
        <w:t>L</w:t>
      </w:r>
      <w:r w:rsidRPr="001966E3">
        <w:rPr>
          <w:rFonts w:ascii="Times New Roman" w:hAnsi="Times New Roman"/>
          <w:b/>
          <w:bCs/>
          <w:sz w:val="24"/>
          <w:szCs w:val="24"/>
          <w:vertAlign w:val="subscript"/>
        </w:rPr>
        <w:t>1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0779B">
        <w:rPr>
          <w:rFonts w:ascii="Times New Roman" w:hAnsi="Times New Roman"/>
          <w:sz w:val="24"/>
          <w:szCs w:val="24"/>
        </w:rPr>
        <w:t xml:space="preserve">is perpendicular to </w:t>
      </w:r>
      <w:r w:rsidRPr="0000779B">
        <w:rPr>
          <w:rFonts w:ascii="Times New Roman" w:hAnsi="Times New Roman"/>
          <w:b/>
          <w:bCs/>
          <w:sz w:val="24"/>
          <w:szCs w:val="24"/>
        </w:rPr>
        <w:t>L</w:t>
      </w:r>
      <w:r w:rsidRPr="001966E3">
        <w:rPr>
          <w:rFonts w:ascii="Times New Roman" w:hAnsi="Times New Roman"/>
          <w:b/>
          <w:bCs/>
          <w:sz w:val="24"/>
          <w:szCs w:val="24"/>
          <w:vertAlign w:val="subscript"/>
        </w:rPr>
        <w:t>2</w:t>
      </w: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F3C54" w:rsidRDefault="001F3C54" w:rsidP="0067231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F3C54" w:rsidRPr="0000779B" w:rsidRDefault="001F3C54" w:rsidP="0067231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:rsidR="001F3C54" w:rsidRPr="0000779B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Total for Question 1</w:t>
      </w:r>
      <w:r w:rsidR="00672314">
        <w:rPr>
          <w:rFonts w:ascii="Times New Roman" w:hAnsi="Times New Roman"/>
          <w:b/>
          <w:bCs/>
          <w:sz w:val="24"/>
          <w:szCs w:val="24"/>
        </w:rPr>
        <w:t>2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6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1F3C54" w:rsidRPr="0000779B" w:rsidRDefault="001F3C54" w:rsidP="00672314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30E2C" w:rsidRDefault="001F3C54" w:rsidP="00672314">
      <w:pPr>
        <w:spacing w:after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672314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DE 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is a regular pentagon with sides of length 10 cm.</w:t>
      </w:r>
    </w:p>
    <w:p w:rsidR="002447F7" w:rsidRDefault="002447F7" w:rsidP="00602E0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2447F7" w:rsidRPr="00C07D5D" w:rsidRDefault="00306AD5" w:rsidP="00602E0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1701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562BAC">
        <w:rPr>
          <w:rFonts w:ascii="Times New Roman" w:hAnsi="Times New Roman"/>
          <w:sz w:val="24"/>
          <w:szCs w:val="24"/>
          <w:lang w:eastAsia="en-GB"/>
        </w:rPr>
        <w:pict>
          <v:shape id="_x0000_i1032" type="#_x0000_t75" style="width:291pt;height:182.25pt">
            <v:imagedata r:id="rId15" o:title=""/>
          </v:shape>
        </w:pict>
      </w:r>
    </w:p>
    <w:p w:rsidR="00007199" w:rsidRDefault="000071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Calculate the area of triangle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ACD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2E08" w:rsidRDefault="00602E08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07199" w:rsidRDefault="00007199" w:rsidP="000071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cm</w:t>
      </w:r>
      <w:r w:rsidRPr="00A9145E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672314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A9145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672314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For the curve </w:t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C</w:t>
      </w:r>
      <w:r w:rsidR="00530C1A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with equation</w:t>
      </w:r>
    </w:p>
    <w:p w:rsidR="00430E2C" w:rsidRPr="00C07D5D" w:rsidRDefault="00430E2C" w:rsidP="00BA7F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07D5D">
        <w:rPr>
          <w:rFonts w:ascii="Times New Roman" w:hAnsi="Times New Roman"/>
          <w:sz w:val="24"/>
          <w:szCs w:val="24"/>
          <w:lang w:eastAsia="en-GB"/>
        </w:rPr>
        <w:t>= 2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BA7F75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– 3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BA7F75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– 12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>+ 9</w:t>
      </w:r>
    </w:p>
    <w:p w:rsidR="00430E2C" w:rsidRPr="00C07D5D" w:rsidRDefault="00430E2C" w:rsidP="007D48E6">
      <w:pPr>
        <w:tabs>
          <w:tab w:val="left" w:pos="0"/>
          <w:tab w:val="left" w:pos="426"/>
          <w:tab w:val="left" w:pos="1134"/>
          <w:tab w:val="left" w:pos="127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find</w:t>
      </w:r>
      <w:proofErr w:type="gramEnd"/>
      <w:r w:rsidR="007D48E6">
        <w:rPr>
          <w:rFonts w:ascii="Times New Roman" w:hAnsi="Times New Roman"/>
          <w:sz w:val="24"/>
          <w:szCs w:val="24"/>
          <w:lang w:eastAsia="en-GB"/>
        </w:rPr>
        <w:tab/>
      </w:r>
      <w:r w:rsidR="007D48E6" w:rsidRPr="007D48E6">
        <w:rPr>
          <w:rFonts w:ascii="Times New Roman" w:hAnsi="Times New Roman"/>
          <w:position w:val="-24"/>
          <w:sz w:val="24"/>
          <w:szCs w:val="24"/>
          <w:lang w:eastAsia="en-GB"/>
        </w:rPr>
        <w:object w:dxaOrig="340" w:dyaOrig="660">
          <v:shape id="_x0000_i1033" type="#_x0000_t75" style="width:17.25pt;height:33pt" o:ole="">
            <v:imagedata r:id="rId16" o:title=""/>
          </v:shape>
          <o:OLEObject Type="Embed" ProgID="Equation.DSMT4" ShapeID="_x0000_i1033" DrawAspect="Content" ObjectID="_1584448796" r:id="rId17"/>
        </w:object>
      </w:r>
    </w:p>
    <w:p w:rsidR="007D48E6" w:rsidRDefault="007D48E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D48E6" w:rsidRDefault="007D48E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D48E6" w:rsidRDefault="007D48E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D48E6" w:rsidRDefault="007D48E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D48E6" w:rsidRDefault="007D48E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D48E6" w:rsidRDefault="007D48E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7D48E6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the gradient of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C</w:t>
      </w:r>
      <w:r w:rsidR="007D48E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7D48E6">
        <w:rPr>
          <w:rFonts w:ascii="Times New Roman" w:hAnsi="Times New Roman"/>
          <w:bCs/>
          <w:sz w:val="24"/>
          <w:szCs w:val="24"/>
          <w:lang w:eastAsia="en-GB"/>
        </w:rPr>
        <w:t xml:space="preserve">at the point with coordinates (2, </w:t>
      </w:r>
      <w:r w:rsidR="007D48E6" w:rsidRPr="007D48E6">
        <w:rPr>
          <w:rFonts w:ascii="Times New Roman" w:eastAsia="MS Gothic" w:hAnsi="Times New Roman"/>
          <w:color w:val="000000"/>
          <w:sz w:val="24"/>
        </w:rPr>
        <w:t>−</w:t>
      </w:r>
      <w:r w:rsidR="007D48E6">
        <w:rPr>
          <w:rFonts w:ascii="Times New Roman" w:eastAsia="MS Gothic" w:hAnsi="Times New Roman"/>
          <w:color w:val="000000"/>
          <w:sz w:val="24"/>
        </w:rPr>
        <w:t>11)</w:t>
      </w:r>
    </w:p>
    <w:p w:rsidR="007D48E6" w:rsidRDefault="007D48E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D48E6" w:rsidRDefault="007D48E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D48E6" w:rsidRDefault="007D48E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D48E6" w:rsidRDefault="007D48E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D48E6" w:rsidRDefault="007D48E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D48E6" w:rsidRDefault="007D48E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D48E6" w:rsidRDefault="007D48E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D48E6" w:rsidRDefault="007D48E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Default="00430E2C" w:rsidP="00A9145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A9145E" w:rsidRPr="00C07D5D" w:rsidRDefault="00A9145E" w:rsidP="00A9145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The curve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C</w:t>
      </w:r>
      <w:r w:rsidR="003F2E9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has a gradient of –12 at the point where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and at the point where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A9145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Given that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="002C26BD" w:rsidRPr="002C26BD">
        <w:rPr>
          <w:rFonts w:ascii="Times New Roman" w:hAnsi="Times New Roman"/>
          <w:color w:val="000000"/>
          <w:sz w:val="24"/>
        </w:rPr>
        <w:t>&gt;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find</w:t>
      </w:r>
      <w:proofErr w:type="gram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the value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and the value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55677F" w:rsidRDefault="0055677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5677F" w:rsidRDefault="0055677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5677F" w:rsidRDefault="0055677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5677F" w:rsidRDefault="0055677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5677F" w:rsidRDefault="0055677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02E08" w:rsidRDefault="00602E0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2C26BD" w:rsidRDefault="002C26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5677F" w:rsidRDefault="0055677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5677F" w:rsidRDefault="0055677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5677F" w:rsidRDefault="0055677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5677F" w:rsidRDefault="0055677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5677F" w:rsidRDefault="0055677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5677F" w:rsidRDefault="0055677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5677F" w:rsidRDefault="0055677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30E2C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  <w:proofErr w:type="gramEnd"/>
    </w:p>
    <w:p w:rsidR="00A929A0" w:rsidRPr="00C07D5D" w:rsidRDefault="00A929A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  <w:proofErr w:type="gramEnd"/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672314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7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A9145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2447F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672314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Make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the subject of the formula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0C18D3" w:rsidRPr="000C18D3">
        <w:rPr>
          <w:rFonts w:ascii="Times New Roman" w:hAnsi="Times New Roman"/>
          <w:i/>
          <w:iCs/>
          <w:position w:val="-24"/>
          <w:sz w:val="24"/>
          <w:szCs w:val="24"/>
          <w:lang w:eastAsia="en-GB"/>
        </w:rPr>
        <w:object w:dxaOrig="1080" w:dyaOrig="660">
          <v:shape id="_x0000_i1034" type="#_x0000_t75" style="width:54pt;height:33pt" o:ole="">
            <v:imagedata r:id="rId18" o:title=""/>
          </v:shape>
          <o:OLEObject Type="Embed" ProgID="Equation.DSMT4" ShapeID="_x0000_i1034" DrawAspect="Content" ObjectID="_1584448797" r:id="rId19"/>
        </w:object>
      </w: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18D3" w:rsidRDefault="000C18D3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672314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A9145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Default="002447F7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672314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</w:p>
    <w:p w:rsidR="002447F7" w:rsidRPr="00C07D5D" w:rsidRDefault="00306AD5" w:rsidP="00602E0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62BAC">
        <w:rPr>
          <w:rFonts w:ascii="Times New Roman" w:hAnsi="Times New Roman"/>
          <w:b/>
          <w:bCs/>
          <w:sz w:val="24"/>
          <w:szCs w:val="24"/>
          <w:lang w:eastAsia="en-GB"/>
        </w:rPr>
        <w:pict>
          <v:shape id="_x0000_i1035" type="#_x0000_t75" style="width:326.25pt;height:188.25pt">
            <v:imagedata r:id="rId20" o:title=""/>
          </v:shape>
        </w:pict>
      </w:r>
    </w:p>
    <w:p w:rsidR="00144FD9" w:rsidRDefault="00144FD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 xml:space="preserve">The points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>lie on a circle.</w:t>
      </w:r>
      <w:proofErr w:type="gramEnd"/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XY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 </w:t>
      </w:r>
      <w:r w:rsidRPr="00C07D5D">
        <w:rPr>
          <w:rFonts w:ascii="Times New Roman" w:hAnsi="Times New Roman"/>
          <w:sz w:val="24"/>
          <w:szCs w:val="24"/>
          <w:lang w:eastAsia="en-GB"/>
        </w:rPr>
        <w:t>are straight lines.</w:t>
      </w:r>
    </w:p>
    <w:p w:rsidR="00430E2C" w:rsidRPr="00C07D5D" w:rsidRDefault="00430E2C" w:rsidP="00144FD9">
      <w:pPr>
        <w:tabs>
          <w:tab w:val="left" w:pos="0"/>
          <w:tab w:val="left" w:pos="426"/>
          <w:tab w:val="left" w:pos="1701"/>
          <w:tab w:val="left" w:pos="326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X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= 12 cm </w:t>
      </w:r>
      <w:r w:rsidR="00144FD9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Y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= 6 cm </w:t>
      </w:r>
      <w:r w:rsidR="00144FD9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 </w:t>
      </w:r>
      <w:r w:rsidRPr="00C07D5D">
        <w:rPr>
          <w:rFonts w:ascii="Times New Roman" w:hAnsi="Times New Roman"/>
          <w:sz w:val="24"/>
          <w:szCs w:val="24"/>
          <w:lang w:eastAsia="en-GB"/>
        </w:rPr>
        <w:t>= 9 cm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Calculate the length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BC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44FD9" w:rsidRDefault="00144FD9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44FD9" w:rsidRDefault="00144FD9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44FD9" w:rsidRDefault="00144FD9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44FD9" w:rsidRDefault="00144FD9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44FD9" w:rsidRDefault="00144FD9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44FD9" w:rsidRDefault="00144FD9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44FD9" w:rsidRDefault="00144FD9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44FD9" w:rsidRDefault="00144FD9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44FD9" w:rsidRDefault="00144FD9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44FD9" w:rsidRDefault="00144FD9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44FD9" w:rsidRDefault="00144FD9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44FD9" w:rsidRDefault="00144FD9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44FD9" w:rsidRDefault="00144FD9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44FD9" w:rsidRDefault="00144FD9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44FD9" w:rsidRDefault="00144FD9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cm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672314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A9145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A9145E" w:rsidRDefault="00A9145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72314" w:rsidRPr="0000779B" w:rsidRDefault="002447F7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672314">
        <w:rPr>
          <w:rFonts w:ascii="Times New Roman" w:hAnsi="Times New Roman"/>
          <w:b/>
          <w:bCs/>
          <w:sz w:val="24"/>
          <w:szCs w:val="24"/>
        </w:rPr>
        <w:t>17</w:t>
      </w:r>
    </w:p>
    <w:p w:rsidR="00672314" w:rsidRDefault="00306AD5" w:rsidP="00672314">
      <w:pPr>
        <w:tabs>
          <w:tab w:val="left" w:pos="426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4"/>
          <w:szCs w:val="24"/>
        </w:rPr>
      </w:pPr>
      <w:r w:rsidRPr="00562BAC">
        <w:rPr>
          <w:rFonts w:ascii="Times New Roman" w:hAnsi="Times New Roman"/>
          <w:noProof/>
          <w:sz w:val="24"/>
          <w:szCs w:val="24"/>
          <w:lang w:val="en-US"/>
        </w:rPr>
        <w:pict>
          <v:shape id="Picture 13" o:spid="_x0000_i1036" type="#_x0000_t75" style="width:190.5pt;height:186pt;visibility:visible">
            <v:imagedata r:id="rId21" o:title=""/>
          </v:shape>
        </w:pict>
      </w:r>
    </w:p>
    <w:p w:rsidR="00672314" w:rsidRDefault="00672314" w:rsidP="00672314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72314" w:rsidRPr="0000779B" w:rsidRDefault="00672314" w:rsidP="00672314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he diagram shows part of the curve with equation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00779B">
        <w:rPr>
          <w:rFonts w:ascii="Times New Roman" w:hAnsi="Times New Roman"/>
          <w:sz w:val="24"/>
          <w:szCs w:val="24"/>
        </w:rPr>
        <w:t>= f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i/>
          <w:iCs/>
          <w:sz w:val="24"/>
          <w:szCs w:val="24"/>
        </w:rPr>
        <w:t>x</w:t>
      </w:r>
      <w:r w:rsidRPr="004F359F">
        <w:rPr>
          <w:rFonts w:ascii="Times New Roman" w:hAnsi="Times New Roman"/>
          <w:sz w:val="24"/>
          <w:szCs w:val="24"/>
        </w:rPr>
        <w:t>)</w:t>
      </w:r>
    </w:p>
    <w:p w:rsidR="00672314" w:rsidRPr="0000779B" w:rsidRDefault="00672314" w:rsidP="00672314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he coordinates of the maximum point of the curve are 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sz w:val="24"/>
          <w:szCs w:val="24"/>
        </w:rPr>
        <w:t>3, 5</w:t>
      </w:r>
      <w:r w:rsidRPr="004F359F">
        <w:rPr>
          <w:rFonts w:ascii="Times New Roman" w:hAnsi="Times New Roman"/>
          <w:sz w:val="24"/>
          <w:szCs w:val="24"/>
        </w:rPr>
        <w:t>)</w:t>
      </w:r>
    </w:p>
    <w:p w:rsidR="00672314" w:rsidRDefault="00672314" w:rsidP="00672314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72314" w:rsidRPr="0000779B" w:rsidRDefault="00672314" w:rsidP="00672314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Write down the coordinates of the maximum point of the curve with equation</w:t>
      </w:r>
    </w:p>
    <w:p w:rsidR="00672314" w:rsidRDefault="00672314" w:rsidP="00672314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72314" w:rsidRPr="0000779B" w:rsidRDefault="00672314" w:rsidP="00672314">
      <w:pPr>
        <w:tabs>
          <w:tab w:val="left" w:pos="426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F359F">
        <w:rPr>
          <w:rFonts w:ascii="Times New Roman" w:hAnsi="Times New Roman"/>
          <w:sz w:val="24"/>
          <w:szCs w:val="24"/>
        </w:rPr>
        <w:t>(</w:t>
      </w:r>
      <w:proofErr w:type="spellStart"/>
      <w:r w:rsidRPr="0000779B">
        <w:rPr>
          <w:rFonts w:ascii="Times New Roman" w:hAnsi="Times New Roman"/>
          <w:sz w:val="24"/>
          <w:szCs w:val="24"/>
        </w:rPr>
        <w:t>i</w:t>
      </w:r>
      <w:proofErr w:type="spellEnd"/>
      <w:r w:rsidRPr="004F359F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proofErr w:type="gramStart"/>
      <w:r w:rsidRPr="0000779B">
        <w:rPr>
          <w:rFonts w:ascii="Times New Roman" w:hAnsi="Times New Roman"/>
          <w:i/>
          <w:iCs/>
          <w:sz w:val="24"/>
          <w:szCs w:val="24"/>
        </w:rPr>
        <w:t>y</w:t>
      </w:r>
      <w:proofErr w:type="gramEnd"/>
      <w:r w:rsidRPr="0000779B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00779B">
        <w:rPr>
          <w:rFonts w:ascii="Times New Roman" w:hAnsi="Times New Roman"/>
          <w:sz w:val="24"/>
          <w:szCs w:val="24"/>
        </w:rPr>
        <w:t>= f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>+ 3</w:t>
      </w:r>
      <w:r w:rsidRPr="004F359F">
        <w:rPr>
          <w:rFonts w:ascii="Times New Roman" w:hAnsi="Times New Roman"/>
          <w:sz w:val="24"/>
          <w:szCs w:val="24"/>
        </w:rPr>
        <w:t>)</w:t>
      </w:r>
    </w:p>
    <w:p w:rsidR="00672314" w:rsidRDefault="00672314" w:rsidP="00672314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72314" w:rsidRPr="0000779B" w:rsidRDefault="00672314" w:rsidP="00672314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sz w:val="24"/>
          <w:szCs w:val="24"/>
        </w:rPr>
        <w:t>............................. , .............................</w:t>
      </w:r>
      <w:r>
        <w:rPr>
          <w:rFonts w:ascii="Times New Roman" w:hAnsi="Times New Roman"/>
          <w:sz w:val="24"/>
          <w:szCs w:val="24"/>
        </w:rPr>
        <w:t>)</w:t>
      </w:r>
    </w:p>
    <w:p w:rsidR="00672314" w:rsidRPr="0000779B" w:rsidRDefault="00672314" w:rsidP="00672314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:rsidR="00672314" w:rsidRPr="0000779B" w:rsidRDefault="00672314" w:rsidP="00672314">
      <w:pPr>
        <w:tabs>
          <w:tab w:val="left" w:pos="426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sz w:val="24"/>
          <w:szCs w:val="24"/>
        </w:rPr>
        <w:t>ii</w:t>
      </w:r>
      <w:r w:rsidRPr="004F359F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proofErr w:type="gramStart"/>
      <w:r w:rsidRPr="0000779B">
        <w:rPr>
          <w:rFonts w:ascii="Times New Roman" w:hAnsi="Times New Roman"/>
          <w:i/>
          <w:iCs/>
          <w:sz w:val="24"/>
          <w:szCs w:val="24"/>
        </w:rPr>
        <w:t>y</w:t>
      </w:r>
      <w:proofErr w:type="gramEnd"/>
      <w:r w:rsidRPr="0000779B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00779B">
        <w:rPr>
          <w:rFonts w:ascii="Times New Roman" w:hAnsi="Times New Roman"/>
          <w:sz w:val="24"/>
          <w:szCs w:val="24"/>
        </w:rPr>
        <w:t>= 2f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i/>
          <w:iCs/>
          <w:sz w:val="24"/>
          <w:szCs w:val="24"/>
        </w:rPr>
        <w:t>x</w:t>
      </w:r>
      <w:r w:rsidRPr="004F359F">
        <w:rPr>
          <w:rFonts w:ascii="Times New Roman" w:hAnsi="Times New Roman"/>
          <w:sz w:val="24"/>
          <w:szCs w:val="24"/>
        </w:rPr>
        <w:t>)</w:t>
      </w:r>
    </w:p>
    <w:p w:rsidR="00672314" w:rsidRDefault="00672314" w:rsidP="00672314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72314" w:rsidRPr="0000779B" w:rsidRDefault="00672314" w:rsidP="00672314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sz w:val="24"/>
          <w:szCs w:val="24"/>
        </w:rPr>
        <w:t>............................. , .............................</w:t>
      </w:r>
      <w:r>
        <w:rPr>
          <w:rFonts w:ascii="Times New Roman" w:hAnsi="Times New Roman"/>
          <w:sz w:val="24"/>
          <w:szCs w:val="24"/>
        </w:rPr>
        <w:t>)</w:t>
      </w:r>
    </w:p>
    <w:p w:rsidR="00672314" w:rsidRPr="0000779B" w:rsidRDefault="00672314" w:rsidP="00672314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:rsidR="00672314" w:rsidRPr="0000779B" w:rsidRDefault="00672314" w:rsidP="00672314">
      <w:pPr>
        <w:tabs>
          <w:tab w:val="left" w:pos="426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sz w:val="24"/>
          <w:szCs w:val="24"/>
        </w:rPr>
        <w:t>iii</w:t>
      </w:r>
      <w:r w:rsidRPr="004F359F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proofErr w:type="gramStart"/>
      <w:r w:rsidRPr="0000779B">
        <w:rPr>
          <w:rFonts w:ascii="Times New Roman" w:hAnsi="Times New Roman"/>
          <w:i/>
          <w:iCs/>
          <w:sz w:val="24"/>
          <w:szCs w:val="24"/>
        </w:rPr>
        <w:t>y</w:t>
      </w:r>
      <w:proofErr w:type="gramEnd"/>
      <w:r w:rsidRPr="0000779B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00779B">
        <w:rPr>
          <w:rFonts w:ascii="Times New Roman" w:hAnsi="Times New Roman"/>
          <w:sz w:val="24"/>
          <w:szCs w:val="24"/>
        </w:rPr>
        <w:t>= f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sz w:val="24"/>
          <w:szCs w:val="24"/>
        </w:rPr>
        <w:t>3</w:t>
      </w:r>
      <w:r w:rsidRPr="0000779B">
        <w:rPr>
          <w:rFonts w:ascii="Times New Roman" w:hAnsi="Times New Roman"/>
          <w:i/>
          <w:iCs/>
          <w:sz w:val="24"/>
          <w:szCs w:val="24"/>
        </w:rPr>
        <w:t>x</w:t>
      </w:r>
      <w:r w:rsidRPr="004F359F">
        <w:rPr>
          <w:rFonts w:ascii="Times New Roman" w:hAnsi="Times New Roman"/>
          <w:sz w:val="24"/>
          <w:szCs w:val="24"/>
        </w:rPr>
        <w:t>)</w:t>
      </w:r>
    </w:p>
    <w:p w:rsidR="00672314" w:rsidRDefault="00672314" w:rsidP="0067231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72314" w:rsidRPr="0000779B" w:rsidRDefault="00672314" w:rsidP="0067231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sz w:val="24"/>
          <w:szCs w:val="24"/>
        </w:rPr>
        <w:t>............................. , .............................</w:t>
      </w:r>
      <w:r>
        <w:rPr>
          <w:rFonts w:ascii="Times New Roman" w:hAnsi="Times New Roman"/>
          <w:sz w:val="24"/>
          <w:szCs w:val="24"/>
        </w:rPr>
        <w:t>)</w:t>
      </w:r>
    </w:p>
    <w:p w:rsidR="00672314" w:rsidRPr="0000779B" w:rsidRDefault="0067231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:rsidR="00672314" w:rsidRDefault="00672314" w:rsidP="00672314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72314" w:rsidRPr="0000779B" w:rsidRDefault="00672314" w:rsidP="00672314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he curve with equation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00779B">
        <w:rPr>
          <w:rFonts w:ascii="Times New Roman" w:hAnsi="Times New Roman"/>
          <w:sz w:val="24"/>
          <w:szCs w:val="24"/>
        </w:rPr>
        <w:t>= f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i/>
          <w:iCs/>
          <w:sz w:val="24"/>
          <w:szCs w:val="24"/>
        </w:rPr>
        <w:t>x</w:t>
      </w:r>
      <w:r w:rsidRPr="004F359F">
        <w:rPr>
          <w:rFonts w:ascii="Times New Roman" w:hAnsi="Times New Roman"/>
          <w:sz w:val="24"/>
          <w:szCs w:val="24"/>
        </w:rPr>
        <w:t>)</w:t>
      </w:r>
      <w:r w:rsidRPr="0000779B">
        <w:rPr>
          <w:rFonts w:ascii="Times New Roman" w:hAnsi="Times New Roman"/>
          <w:sz w:val="24"/>
          <w:szCs w:val="24"/>
        </w:rPr>
        <w:t xml:space="preserve"> is transformed to give the curve with</w:t>
      </w:r>
    </w:p>
    <w:p w:rsidR="00672314" w:rsidRPr="0000779B" w:rsidRDefault="00672314" w:rsidP="00672314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proofErr w:type="gramStart"/>
      <w:r w:rsidRPr="0000779B">
        <w:rPr>
          <w:rFonts w:ascii="Times New Roman" w:hAnsi="Times New Roman"/>
          <w:sz w:val="24"/>
          <w:szCs w:val="24"/>
        </w:rPr>
        <w:t>equation</w:t>
      </w:r>
      <w:proofErr w:type="gramEnd"/>
      <w:r w:rsidRPr="0000779B">
        <w:rPr>
          <w:rFonts w:ascii="Times New Roman" w:hAnsi="Times New Roman"/>
          <w:sz w:val="24"/>
          <w:szCs w:val="24"/>
        </w:rPr>
        <w:t xml:space="preserve">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00779B">
        <w:rPr>
          <w:rFonts w:ascii="Times New Roman" w:hAnsi="Times New Roman"/>
          <w:sz w:val="24"/>
          <w:szCs w:val="24"/>
        </w:rPr>
        <w:t>= f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i/>
          <w:iCs/>
          <w:sz w:val="24"/>
          <w:szCs w:val="24"/>
        </w:rPr>
        <w:t>x</w:t>
      </w:r>
      <w:r w:rsidRPr="004F359F">
        <w:rPr>
          <w:rFonts w:ascii="Times New Roman" w:hAnsi="Times New Roman"/>
          <w:sz w:val="24"/>
          <w:szCs w:val="24"/>
        </w:rPr>
        <w:t>)</w:t>
      </w:r>
      <w:r w:rsidRPr="0000779B">
        <w:rPr>
          <w:rFonts w:ascii="Times New Roman" w:hAnsi="Times New Roman"/>
          <w:sz w:val="24"/>
          <w:szCs w:val="24"/>
        </w:rPr>
        <w:t xml:space="preserve"> – 4</w:t>
      </w:r>
    </w:p>
    <w:p w:rsidR="00672314" w:rsidRDefault="00672314" w:rsidP="00672314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72314" w:rsidRPr="0000779B" w:rsidRDefault="00672314" w:rsidP="00672314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Describe the transformation.</w:t>
      </w:r>
    </w:p>
    <w:p w:rsidR="00672314" w:rsidRDefault="0067231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72314" w:rsidRPr="0000779B" w:rsidRDefault="0067231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........................................</w:t>
      </w:r>
    </w:p>
    <w:p w:rsidR="00672314" w:rsidRPr="0000779B" w:rsidRDefault="00672314" w:rsidP="0067231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:rsidR="00672314" w:rsidRPr="0000779B" w:rsidRDefault="00672314" w:rsidP="00672314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7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672314" w:rsidRPr="0000779B" w:rsidRDefault="00672314" w:rsidP="00672314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72314" w:rsidRPr="00C07D5D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Solve the simultaneous equations</w:t>
      </w:r>
    </w:p>
    <w:p w:rsidR="00672314" w:rsidRPr="00C07D5D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Pr="00074EEA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+ 4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>= 12</w:t>
      </w:r>
    </w:p>
    <w:p w:rsidR="00672314" w:rsidRPr="00C07D5D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2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>+ 3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07D5D">
        <w:rPr>
          <w:rFonts w:ascii="Times New Roman" w:hAnsi="Times New Roman"/>
          <w:sz w:val="24"/>
          <w:szCs w:val="24"/>
          <w:lang w:eastAsia="en-GB"/>
        </w:rPr>
        <w:t>= 10</w:t>
      </w:r>
    </w:p>
    <w:p w:rsidR="00672314" w:rsidRPr="00C07D5D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72314" w:rsidRPr="00C07D5D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672314" w:rsidRPr="00C07D5D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marks)</w:t>
      </w:r>
    </w:p>
    <w:p w:rsidR="00672314" w:rsidRPr="00C07D5D" w:rsidRDefault="00672314" w:rsidP="006723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672314" w:rsidP="00672314">
      <w:pPr>
        <w:spacing w:after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9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The diagram shows two solid shapes, shape </w:t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 w:rsidR="003F2E9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and shape </w:t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Shape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 w:rsidR="003F2E9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>is made of a hemisphere and a cone.</w:t>
      </w:r>
    </w:p>
    <w:p w:rsidR="00430E2C" w:rsidRDefault="00430E2C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Shape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="003F2E9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>is a cylinder.</w:t>
      </w:r>
    </w:p>
    <w:p w:rsidR="002447F7" w:rsidRDefault="002447F7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306AD5" w:rsidP="009B2EA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562BAC">
        <w:rPr>
          <w:rFonts w:ascii="Times New Roman" w:hAnsi="Times New Roman"/>
          <w:sz w:val="24"/>
          <w:szCs w:val="24"/>
          <w:lang w:eastAsia="en-GB"/>
        </w:rPr>
        <w:pict>
          <v:shape id="_x0000_i1037" type="#_x0000_t75" style="width:367.5pt;height:225.75pt">
            <v:imagedata r:id="rId22" o:title=""/>
          </v:shape>
        </w:pict>
      </w:r>
    </w:p>
    <w:p w:rsidR="002447F7" w:rsidRPr="00C07D5D" w:rsidRDefault="002447F7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9B2EA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For shape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</w:p>
    <w:p w:rsidR="00430E2C" w:rsidRPr="00C07D5D" w:rsidRDefault="009B2EA3" w:rsidP="009B2EA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="00430E2C" w:rsidRPr="00C07D5D">
        <w:rPr>
          <w:rFonts w:ascii="Times New Roman" w:hAnsi="Times New Roman"/>
          <w:sz w:val="24"/>
          <w:szCs w:val="24"/>
          <w:lang w:eastAsia="en-GB"/>
        </w:rPr>
        <w:t>radius</w:t>
      </w:r>
      <w:proofErr w:type="gramEnd"/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 of the hemisphere is 36 cm</w:t>
      </w:r>
    </w:p>
    <w:p w:rsidR="00430E2C" w:rsidRPr="00C07D5D" w:rsidRDefault="009B2EA3" w:rsidP="009B2EA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="00430E2C" w:rsidRPr="00C07D5D">
        <w:rPr>
          <w:rFonts w:ascii="Times New Roman" w:hAnsi="Times New Roman"/>
          <w:sz w:val="24"/>
          <w:szCs w:val="24"/>
          <w:lang w:eastAsia="en-GB"/>
        </w:rPr>
        <w:t>radius</w:t>
      </w:r>
      <w:proofErr w:type="gramEnd"/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 of the base of the cone is 36 cm</w:t>
      </w:r>
    </w:p>
    <w:p w:rsidR="00430E2C" w:rsidRPr="00C07D5D" w:rsidRDefault="009B2EA3" w:rsidP="009B2EA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="00430E2C" w:rsidRPr="00C07D5D">
        <w:rPr>
          <w:rFonts w:ascii="Times New Roman" w:hAnsi="Times New Roman"/>
          <w:sz w:val="24"/>
          <w:szCs w:val="24"/>
          <w:lang w:eastAsia="en-GB"/>
        </w:rPr>
        <w:t>height</w:t>
      </w:r>
      <w:proofErr w:type="gramEnd"/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 of the cone is 53 cm</w:t>
      </w:r>
    </w:p>
    <w:p w:rsidR="009B2EA3" w:rsidRDefault="009B2EA3" w:rsidP="009B2EA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9B2EA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For shape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</w:p>
    <w:p w:rsidR="00430E2C" w:rsidRPr="00C07D5D" w:rsidRDefault="009B2EA3" w:rsidP="009B2EA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="00430E2C" w:rsidRPr="00C07D5D">
        <w:rPr>
          <w:rFonts w:ascii="Times New Roman" w:hAnsi="Times New Roman"/>
          <w:sz w:val="24"/>
          <w:szCs w:val="24"/>
          <w:lang w:eastAsia="en-GB"/>
        </w:rPr>
        <w:t>radius</w:t>
      </w:r>
      <w:proofErr w:type="gramEnd"/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 of the cylinder is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r 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cm</w:t>
      </w:r>
    </w:p>
    <w:p w:rsidR="00430E2C" w:rsidRPr="00C07D5D" w:rsidRDefault="009B2EA3" w:rsidP="009B2EA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="00430E2C" w:rsidRPr="00C07D5D">
        <w:rPr>
          <w:rFonts w:ascii="Times New Roman" w:hAnsi="Times New Roman"/>
          <w:sz w:val="24"/>
          <w:szCs w:val="24"/>
          <w:lang w:eastAsia="en-GB"/>
        </w:rPr>
        <w:t>height</w:t>
      </w:r>
      <w:proofErr w:type="gramEnd"/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 of the cylinder is 2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r 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cm</w:t>
      </w:r>
    </w:p>
    <w:p w:rsidR="00430E2C" w:rsidRPr="00C07D5D" w:rsidRDefault="00430E2C" w:rsidP="009B2EA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The volume of shape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 w:rsidR="003F2E9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= the volume of shape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</w:p>
    <w:p w:rsidR="00430E2C" w:rsidRPr="00C07D5D" w:rsidRDefault="00430E2C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Calculate the height of shape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br w:type="page"/>
      </w: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83919" w:rsidRDefault="00A83919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83919" w:rsidRDefault="00A83919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2E08" w:rsidRDefault="00602E08" w:rsidP="00602E0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2E08" w:rsidRDefault="00602E08" w:rsidP="00602E0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2E08" w:rsidRDefault="00602E08" w:rsidP="00602E0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2E08" w:rsidRDefault="00602E08" w:rsidP="00602E0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2E08" w:rsidRDefault="00602E08" w:rsidP="00602E0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2E08" w:rsidRDefault="00602E08" w:rsidP="00602E0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2E08" w:rsidRDefault="00602E08" w:rsidP="00602E0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2E08" w:rsidRDefault="00602E08" w:rsidP="00602E0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47F7" w:rsidRDefault="002447F7" w:rsidP="002447F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cm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19 is 6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A9145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A83919" w:rsidP="00A8391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20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= 2</w:t>
      </w:r>
      <w:r w:rsidR="00430E2C" w:rsidRPr="00A83919">
        <w:rPr>
          <w:rFonts w:ascii="Times New Roman" w:hAnsi="Times New Roman"/>
          <w:i/>
          <w:iCs/>
          <w:sz w:val="24"/>
          <w:szCs w:val="24"/>
          <w:vertAlign w:val="superscript"/>
          <w:lang w:eastAsia="en-GB"/>
        </w:rPr>
        <w:t>p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– 1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where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is an integer </w:t>
      </w:r>
      <w:r w:rsidRPr="00A83919">
        <w:rPr>
          <w:rFonts w:ascii="Times New Roman" w:hAnsi="Times New Roman"/>
          <w:color w:val="000000"/>
          <w:sz w:val="24"/>
        </w:rPr>
        <w:t>&gt;</w:t>
      </w:r>
      <w:r>
        <w:rPr>
          <w:rFonts w:ascii="Times New Roman" w:hAnsi="Times New Roman"/>
          <w:color w:val="000000"/>
          <w:sz w:val="24"/>
        </w:rPr>
        <w:t xml:space="preserve"> 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1</w:t>
      </w:r>
    </w:p>
    <w:p w:rsidR="00430E2C" w:rsidRPr="00C07D5D" w:rsidRDefault="00430E2C" w:rsidP="00A8391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= </w:t>
      </w:r>
      <w:proofErr w:type="gramStart"/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k</w:t>
      </w:r>
      <w:r w:rsidRPr="00A83919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proofErr w:type="gram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– 1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Show that 2</w:t>
      </w:r>
      <w:r w:rsidRPr="008033B1">
        <w:rPr>
          <w:rFonts w:ascii="Times New Roman" w:hAnsi="Times New Roman"/>
          <w:i/>
          <w:iCs/>
          <w:sz w:val="24"/>
          <w:szCs w:val="24"/>
          <w:vertAlign w:val="superscript"/>
          <w:lang w:eastAsia="en-GB"/>
        </w:rPr>
        <w:t xml:space="preserve">p </w:t>
      </w:r>
      <w:r w:rsidRPr="008033B1">
        <w:rPr>
          <w:rFonts w:ascii="Times New Roman" w:hAnsi="Times New Roman"/>
          <w:sz w:val="24"/>
          <w:szCs w:val="24"/>
          <w:vertAlign w:val="superscript"/>
          <w:lang w:eastAsia="en-GB"/>
        </w:rPr>
        <w:t>+ 1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is a factor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</w:p>
    <w:p w:rsidR="008033B1" w:rsidRDefault="008033B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033B1" w:rsidRDefault="008033B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033B1" w:rsidRDefault="008033B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B4E63" w:rsidRDefault="00BB4E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B4E63" w:rsidRDefault="00BB4E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B4E63" w:rsidRDefault="00BB4E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B4E63" w:rsidRDefault="00BB4E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B4E63" w:rsidRDefault="00BB4E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B4E63" w:rsidRDefault="00BB4E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B4E63" w:rsidRDefault="00BB4E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B4E63" w:rsidRDefault="00BB4E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B4E63" w:rsidRDefault="00BB4E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B4E63" w:rsidRDefault="00BB4E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B4E63" w:rsidRDefault="00BB4E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B4E63" w:rsidRDefault="00BB4E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B4E63" w:rsidRDefault="00BB4E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B4E63" w:rsidRDefault="00BB4E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B4E63" w:rsidRDefault="00BB4E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B4E63" w:rsidRDefault="00BB4E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B4E63" w:rsidRDefault="00BB4E6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033B1" w:rsidRDefault="008033B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20 is 3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A9145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A9145E" w:rsidRDefault="00A9145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Default="008033B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21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Here is a shape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>ABCDE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8033B1" w:rsidRDefault="008033B1" w:rsidP="00602E0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8033B1" w:rsidRDefault="00306AD5" w:rsidP="00602E0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562BAC">
        <w:rPr>
          <w:rFonts w:ascii="Times New Roman" w:hAnsi="Times New Roman"/>
          <w:sz w:val="24"/>
          <w:szCs w:val="24"/>
          <w:lang w:eastAsia="en-GB"/>
        </w:rPr>
        <w:pict>
          <v:shape id="_x0000_i1038" type="#_x0000_t75" style="width:414pt;height:138pt">
            <v:imagedata r:id="rId23" o:title=""/>
          </v:shape>
        </w:pict>
      </w:r>
    </w:p>
    <w:p w:rsidR="008033B1" w:rsidRPr="00C07D5D" w:rsidRDefault="008033B1" w:rsidP="00602E0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DE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is a rectangle in which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 </w:t>
      </w:r>
      <w:r w:rsidRPr="00C07D5D">
        <w:rPr>
          <w:rFonts w:ascii="Times New Roman" w:hAnsi="Times New Roman"/>
          <w:sz w:val="24"/>
          <w:szCs w:val="24"/>
          <w:lang w:eastAsia="en-GB"/>
        </w:rPr>
        <w:t>= 2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BD</w:t>
      </w:r>
    </w:p>
    <w:p w:rsidR="00430E2C" w:rsidRPr="00C07D5D" w:rsidRDefault="00430E2C" w:rsidP="00FC3D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CD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is a triangle in which angle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CD </w:t>
      </w:r>
      <w:r w:rsidRPr="00C07D5D">
        <w:rPr>
          <w:rFonts w:ascii="Times New Roman" w:hAnsi="Times New Roman"/>
          <w:sz w:val="24"/>
          <w:szCs w:val="24"/>
          <w:lang w:eastAsia="en-GB"/>
        </w:rPr>
        <w:t>= 120°</w:t>
      </w:r>
    </w:p>
    <w:p w:rsidR="00430E2C" w:rsidRPr="00C07D5D" w:rsidRDefault="00430E2C" w:rsidP="00FC3D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C </w:t>
      </w:r>
      <w:r w:rsidRPr="00C07D5D">
        <w:rPr>
          <w:rFonts w:ascii="Times New Roman" w:hAnsi="Times New Roman"/>
          <w:sz w:val="24"/>
          <w:szCs w:val="24"/>
          <w:lang w:eastAsia="en-GB"/>
        </w:rPr>
        <w:t>= (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FC3D03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FC3D03">
        <w:rPr>
          <w:rFonts w:ascii="Times New Roman" w:eastAsia="MS Gothic" w:hAnsi="Times New Roman"/>
          <w:color w:val="000000"/>
          <w:sz w:val="24"/>
        </w:rPr>
        <w:t>– 3) cm</w:t>
      </w:r>
      <w:r w:rsidR="00FC3D03">
        <w:rPr>
          <w:rFonts w:ascii="Times New Roman" w:hAnsi="Times New Roman"/>
          <w:sz w:val="24"/>
          <w:szCs w:val="24"/>
          <w:lang w:eastAsia="en-GB"/>
        </w:rPr>
        <w:tab/>
      </w:r>
      <w:r w:rsidR="00FC3D03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D </w:t>
      </w:r>
      <w:r w:rsidRPr="00C07D5D">
        <w:rPr>
          <w:rFonts w:ascii="Times New Roman" w:hAnsi="Times New Roman"/>
          <w:sz w:val="24"/>
          <w:szCs w:val="24"/>
          <w:lang w:eastAsia="en-GB"/>
        </w:rPr>
        <w:t>= (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FC3D03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FC3D03">
        <w:rPr>
          <w:rFonts w:ascii="Times New Roman" w:eastAsia="MS Gothic" w:hAnsi="Times New Roman"/>
          <w:color w:val="000000"/>
          <w:sz w:val="24"/>
        </w:rPr>
        <w:t>– 2) cm</w:t>
      </w:r>
    </w:p>
    <w:p w:rsidR="00430E2C" w:rsidRPr="00C07D5D" w:rsidRDefault="00430E2C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The area of the rectangle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DE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is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S </w:t>
      </w:r>
      <w:r w:rsidRPr="00C07D5D">
        <w:rPr>
          <w:rFonts w:ascii="Times New Roman" w:hAnsi="Times New Roman"/>
          <w:sz w:val="24"/>
          <w:szCs w:val="24"/>
          <w:lang w:eastAsia="en-GB"/>
        </w:rPr>
        <w:t>cm</w:t>
      </w:r>
      <w:r w:rsidRPr="00006518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Show that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S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can be expressed in the form </w:t>
      </w:r>
      <w:r w:rsidR="00006518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S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ax</w:t>
      </w:r>
      <w:r w:rsidRPr="00006518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+ </w:t>
      </w:r>
      <w:proofErr w:type="spellStart"/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bx</w:t>
      </w:r>
      <w:proofErr w:type="spellEnd"/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+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where</w:t>
      </w:r>
      <w:proofErr w:type="gram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C07D5D">
        <w:rPr>
          <w:rFonts w:ascii="Times New Roman" w:hAnsi="Times New Roman"/>
          <w:sz w:val="24"/>
          <w:szCs w:val="24"/>
          <w:lang w:eastAsia="en-GB"/>
        </w:rPr>
        <w:t>are integers to be found.</w:t>
      </w:r>
    </w:p>
    <w:p w:rsidR="008033B1" w:rsidRDefault="008033B1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033B1" w:rsidRDefault="008033B1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033B1" w:rsidRDefault="008033B1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23E96" w:rsidRDefault="00F23E96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23E96" w:rsidRDefault="00F23E96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23E96" w:rsidRDefault="00F23E96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23E96" w:rsidRDefault="00F23E96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23E96" w:rsidRDefault="00F23E96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23E96" w:rsidRDefault="00F23E96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23E96" w:rsidRDefault="00F23E96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23E96" w:rsidRDefault="00F23E96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23E96" w:rsidRDefault="00F23E96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23E96" w:rsidRDefault="00F23E96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02E08" w:rsidRDefault="00602E08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23E96" w:rsidRDefault="00F23E96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23E96" w:rsidRDefault="00F23E96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23E96" w:rsidRDefault="00F23E96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23E96" w:rsidRDefault="00F23E96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23E96" w:rsidRDefault="00F23E96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23E96" w:rsidRDefault="00F23E96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23E96" w:rsidRDefault="00F23E96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033B1" w:rsidRDefault="008033B1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033B1" w:rsidRDefault="008033B1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033B1" w:rsidRDefault="008033B1" w:rsidP="008033B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30E2C" w:rsidRPr="00C07D5D" w:rsidRDefault="00430E2C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S </w:t>
      </w: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  <w:proofErr w:type="gramEnd"/>
    </w:p>
    <w:p w:rsidR="00430E2C" w:rsidRPr="00C07D5D" w:rsidRDefault="00430E2C" w:rsidP="0047491A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21 is 5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294A56" w:rsidRPr="00C07D5D" w:rsidRDefault="00294A56" w:rsidP="0047491A">
      <w:pPr>
        <w:tabs>
          <w:tab w:val="left" w:pos="-567"/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294A56" w:rsidRPr="00C07D5D" w:rsidRDefault="00562BAC" w:rsidP="0047491A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562BAC">
        <w:rPr>
          <w:rFonts w:ascii="Times New Roman" w:hAnsi="Times New Roman"/>
          <w:noProof/>
          <w:sz w:val="24"/>
          <w:szCs w:val="24"/>
        </w:rPr>
        <w:pict>
          <v:line id="Straight Connector 3" o:spid="_x0000_s1073" style="position:absolute;left:0;text-align:left;z-index:251655680;visibility:visible;mso-wrap-distance-top:-3e-5mm;mso-wrap-distance-bottom:-3e-5mm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" strokecolor="windowText" strokeweight="3pt">
            <v:stroke joinstyle="miter"/>
            <o:lock v:ext="edit" shapetype="f"/>
          </v:line>
        </w:pict>
      </w:r>
    </w:p>
    <w:p w:rsidR="007B6590" w:rsidRPr="00C07D5D" w:rsidRDefault="00294A56" w:rsidP="0047491A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b/>
          <w:bCs/>
          <w:sz w:val="24"/>
          <w:szCs w:val="24"/>
        </w:rPr>
        <w:t>TOTAL FOR</w:t>
      </w:r>
      <w:r w:rsidR="00A9145E">
        <w:rPr>
          <w:rFonts w:ascii="Times New Roman" w:hAnsi="Times New Roman"/>
          <w:b/>
          <w:bCs/>
          <w:sz w:val="24"/>
          <w:szCs w:val="24"/>
        </w:rPr>
        <w:t xml:space="preserve"> PAPER IS</w:t>
      </w:r>
      <w:r w:rsidRPr="00C07D5D">
        <w:rPr>
          <w:rFonts w:ascii="Times New Roman" w:hAnsi="Times New Roman"/>
          <w:b/>
          <w:bCs/>
          <w:sz w:val="24"/>
          <w:szCs w:val="24"/>
        </w:rPr>
        <w:t xml:space="preserve"> 100 MARKS</w:t>
      </w:r>
    </w:p>
    <w:sectPr w:rsidR="007B6590" w:rsidRPr="00C07D5D" w:rsidSect="001F3C54">
      <w:footerReference w:type="default" r:id="rId24"/>
      <w:footerReference w:type="first" r:id="rId25"/>
      <w:pgSz w:w="11906" w:h="16838"/>
      <w:pgMar w:top="1134" w:right="1440" w:bottom="1134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90700" w:rsidRDefault="00390700" w:rsidP="006A4FC7">
      <w:pPr>
        <w:spacing w:after="0" w:line="240" w:lineRule="auto"/>
      </w:pPr>
      <w:r>
        <w:separator/>
      </w:r>
    </w:p>
  </w:endnote>
  <w:endnote w:type="continuationSeparator" w:id="0">
    <w:p w:rsidR="00390700" w:rsidRDefault="00390700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629F" w:rsidRPr="00DD740D" w:rsidRDefault="00D6629F" w:rsidP="001F3C54">
    <w:pPr>
      <w:pStyle w:val="Footer"/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>4MA1 Practice Paper 3</w:t>
    </w:r>
    <w:r w:rsidR="00306AD5">
      <w:rPr>
        <w:rFonts w:ascii="Times New Roman" w:hAnsi="Times New Roman"/>
        <w:sz w:val="16"/>
        <w:szCs w:val="16"/>
      </w:rPr>
      <w:t>H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629F" w:rsidRPr="00867B6E" w:rsidRDefault="00D6629F" w:rsidP="001F3C54">
    <w:pPr>
      <w:pStyle w:val="Foo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</w:rPr>
      <w:t>4MA1 Practice paper 3</w:t>
    </w:r>
    <w:r w:rsidR="00306AD5">
      <w:rPr>
        <w:rFonts w:ascii="Times New Roman" w:hAnsi="Times New Roman"/>
        <w:sz w:val="28"/>
        <w:szCs w:val="28"/>
      </w:rPr>
      <w:t>H</w:t>
    </w:r>
  </w:p>
  <w:p w:rsidR="00D6629F" w:rsidRPr="00187D88" w:rsidRDefault="00D6629F" w:rsidP="001F3C54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This publication may only be reproduced in accordance with Pearson Education Limited copyright policy.</w:t>
    </w:r>
  </w:p>
  <w:p w:rsidR="00D6629F" w:rsidRPr="00187D88" w:rsidRDefault="00D6629F" w:rsidP="001F3C54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©201</w:t>
    </w:r>
    <w:r>
      <w:rPr>
        <w:rFonts w:ascii="Times New Roman" w:hAnsi="Times New Roman"/>
        <w:sz w:val="16"/>
        <w:szCs w:val="16"/>
      </w:rPr>
      <w:t>8</w:t>
    </w:r>
    <w:r w:rsidRPr="00187D88">
      <w:rPr>
        <w:rFonts w:ascii="Times New Roman" w:hAnsi="Times New Roman"/>
        <w:sz w:val="16"/>
        <w:szCs w:val="16"/>
      </w:rPr>
      <w:t xml:space="preserve"> Pearson Education Limited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90700" w:rsidRDefault="00390700" w:rsidP="006A4FC7">
      <w:pPr>
        <w:spacing w:after="0" w:line="240" w:lineRule="auto"/>
      </w:pPr>
      <w:r>
        <w:separator/>
      </w:r>
    </w:p>
  </w:footnote>
  <w:footnote w:type="continuationSeparator" w:id="0">
    <w:p w:rsidR="00390700" w:rsidRDefault="00390700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FADC4C3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BCF46B1"/>
    <w:multiLevelType w:val="hybridMultilevel"/>
    <w:tmpl w:val="A3EE8A56"/>
    <w:lvl w:ilvl="0" w:tplc="176CFD7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235E55"/>
    <w:multiLevelType w:val="hybridMultilevel"/>
    <w:tmpl w:val="821CD26C"/>
    <w:lvl w:ilvl="0" w:tplc="A63A9D0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4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3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30F6441"/>
    <w:multiLevelType w:val="hybridMultilevel"/>
    <w:tmpl w:val="39DACA58"/>
    <w:lvl w:ilvl="0" w:tplc="D8B40E8A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5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11"/>
  </w:num>
  <w:num w:numId="4">
    <w:abstractNumId w:val="15"/>
  </w:num>
  <w:num w:numId="5">
    <w:abstractNumId w:val="12"/>
  </w:num>
  <w:num w:numId="6">
    <w:abstractNumId w:val="16"/>
  </w:num>
  <w:num w:numId="7">
    <w:abstractNumId w:val="13"/>
  </w:num>
  <w:num w:numId="8">
    <w:abstractNumId w:val="3"/>
  </w:num>
  <w:num w:numId="9">
    <w:abstractNumId w:val="8"/>
  </w:num>
  <w:num w:numId="10">
    <w:abstractNumId w:val="7"/>
  </w:num>
  <w:num w:numId="11">
    <w:abstractNumId w:val="10"/>
  </w:num>
  <w:num w:numId="12">
    <w:abstractNumId w:val="1"/>
  </w:num>
  <w:num w:numId="13">
    <w:abstractNumId w:val="2"/>
  </w:num>
  <w:num w:numId="14">
    <w:abstractNumId w:val="14"/>
  </w:num>
  <w:num w:numId="15">
    <w:abstractNumId w:val="0"/>
  </w:num>
  <w:num w:numId="16">
    <w:abstractNumId w:val="6"/>
  </w:num>
  <w:num w:numId="1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oNotTrackMoves/>
  <w:defaultTabStop w:val="425"/>
  <w:drawingGridHorizontalSpacing w:val="110"/>
  <w:displayHorizontalDrawingGridEvery w:val="2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15910"/>
    <w:rsid w:val="00002526"/>
    <w:rsid w:val="0000349A"/>
    <w:rsid w:val="00006518"/>
    <w:rsid w:val="00007199"/>
    <w:rsid w:val="00007605"/>
    <w:rsid w:val="00016206"/>
    <w:rsid w:val="000216AB"/>
    <w:rsid w:val="00021983"/>
    <w:rsid w:val="00026E99"/>
    <w:rsid w:val="00030335"/>
    <w:rsid w:val="000315A7"/>
    <w:rsid w:val="000339E1"/>
    <w:rsid w:val="00034B36"/>
    <w:rsid w:val="000416D5"/>
    <w:rsid w:val="000425DC"/>
    <w:rsid w:val="00053AE0"/>
    <w:rsid w:val="00054C1F"/>
    <w:rsid w:val="00055A2E"/>
    <w:rsid w:val="00055B02"/>
    <w:rsid w:val="00055FAB"/>
    <w:rsid w:val="00057F39"/>
    <w:rsid w:val="000635DF"/>
    <w:rsid w:val="00066AFF"/>
    <w:rsid w:val="00066B1E"/>
    <w:rsid w:val="00070960"/>
    <w:rsid w:val="00070FC3"/>
    <w:rsid w:val="000745D5"/>
    <w:rsid w:val="00074EEA"/>
    <w:rsid w:val="0008406A"/>
    <w:rsid w:val="00087F1B"/>
    <w:rsid w:val="00091CD9"/>
    <w:rsid w:val="00092633"/>
    <w:rsid w:val="000972AB"/>
    <w:rsid w:val="0009748D"/>
    <w:rsid w:val="000A0D4F"/>
    <w:rsid w:val="000A2782"/>
    <w:rsid w:val="000A59C0"/>
    <w:rsid w:val="000A7998"/>
    <w:rsid w:val="000B2CFA"/>
    <w:rsid w:val="000C037D"/>
    <w:rsid w:val="000C18D3"/>
    <w:rsid w:val="000D00CB"/>
    <w:rsid w:val="000D0C02"/>
    <w:rsid w:val="000D2364"/>
    <w:rsid w:val="000D7303"/>
    <w:rsid w:val="000E0D99"/>
    <w:rsid w:val="000E557F"/>
    <w:rsid w:val="000F0EBD"/>
    <w:rsid w:val="000F2A89"/>
    <w:rsid w:val="000F49D0"/>
    <w:rsid w:val="000F4BF6"/>
    <w:rsid w:val="000F4FAB"/>
    <w:rsid w:val="000F696F"/>
    <w:rsid w:val="000F6B32"/>
    <w:rsid w:val="0010170A"/>
    <w:rsid w:val="001037B5"/>
    <w:rsid w:val="00104A12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31124"/>
    <w:rsid w:val="00140447"/>
    <w:rsid w:val="00142430"/>
    <w:rsid w:val="00142795"/>
    <w:rsid w:val="001442A3"/>
    <w:rsid w:val="00144FD9"/>
    <w:rsid w:val="001460ED"/>
    <w:rsid w:val="001512A0"/>
    <w:rsid w:val="00152FE3"/>
    <w:rsid w:val="0015332B"/>
    <w:rsid w:val="001554E5"/>
    <w:rsid w:val="00156B96"/>
    <w:rsid w:val="00160EC2"/>
    <w:rsid w:val="00162197"/>
    <w:rsid w:val="001643B7"/>
    <w:rsid w:val="0016527B"/>
    <w:rsid w:val="0017055D"/>
    <w:rsid w:val="00170D5D"/>
    <w:rsid w:val="00174B7E"/>
    <w:rsid w:val="00177915"/>
    <w:rsid w:val="00181401"/>
    <w:rsid w:val="001827CF"/>
    <w:rsid w:val="001975F5"/>
    <w:rsid w:val="001A0105"/>
    <w:rsid w:val="001A2E45"/>
    <w:rsid w:val="001A36BF"/>
    <w:rsid w:val="001A4DD6"/>
    <w:rsid w:val="001A579D"/>
    <w:rsid w:val="001B1377"/>
    <w:rsid w:val="001B2517"/>
    <w:rsid w:val="001B6BE6"/>
    <w:rsid w:val="001C18C1"/>
    <w:rsid w:val="001C2860"/>
    <w:rsid w:val="001C59BE"/>
    <w:rsid w:val="001D109E"/>
    <w:rsid w:val="001D2978"/>
    <w:rsid w:val="001D3B10"/>
    <w:rsid w:val="001E1899"/>
    <w:rsid w:val="001E32BF"/>
    <w:rsid w:val="001E75BB"/>
    <w:rsid w:val="001E7AED"/>
    <w:rsid w:val="001F3C54"/>
    <w:rsid w:val="002023AD"/>
    <w:rsid w:val="00203989"/>
    <w:rsid w:val="002061E8"/>
    <w:rsid w:val="00211E0A"/>
    <w:rsid w:val="00214117"/>
    <w:rsid w:val="002209C9"/>
    <w:rsid w:val="00221EE9"/>
    <w:rsid w:val="0022357D"/>
    <w:rsid w:val="00225C53"/>
    <w:rsid w:val="00231031"/>
    <w:rsid w:val="00233CB9"/>
    <w:rsid w:val="00233F10"/>
    <w:rsid w:val="00236043"/>
    <w:rsid w:val="00241306"/>
    <w:rsid w:val="002414A1"/>
    <w:rsid w:val="00241E35"/>
    <w:rsid w:val="00243DFA"/>
    <w:rsid w:val="0024400A"/>
    <w:rsid w:val="002447F7"/>
    <w:rsid w:val="00245249"/>
    <w:rsid w:val="00246AB8"/>
    <w:rsid w:val="00246FD5"/>
    <w:rsid w:val="00247549"/>
    <w:rsid w:val="00254D7E"/>
    <w:rsid w:val="002612A7"/>
    <w:rsid w:val="00261592"/>
    <w:rsid w:val="002647FF"/>
    <w:rsid w:val="0026532D"/>
    <w:rsid w:val="00265825"/>
    <w:rsid w:val="00265CC7"/>
    <w:rsid w:val="00266FDC"/>
    <w:rsid w:val="00267B73"/>
    <w:rsid w:val="00271724"/>
    <w:rsid w:val="0027491D"/>
    <w:rsid w:val="00276A76"/>
    <w:rsid w:val="0028330E"/>
    <w:rsid w:val="002878C9"/>
    <w:rsid w:val="00291F3B"/>
    <w:rsid w:val="00294A56"/>
    <w:rsid w:val="0029634B"/>
    <w:rsid w:val="002971F9"/>
    <w:rsid w:val="00297B28"/>
    <w:rsid w:val="002A54C2"/>
    <w:rsid w:val="002B3784"/>
    <w:rsid w:val="002B4F2B"/>
    <w:rsid w:val="002B5B3D"/>
    <w:rsid w:val="002B665F"/>
    <w:rsid w:val="002B7A38"/>
    <w:rsid w:val="002C0A8F"/>
    <w:rsid w:val="002C26BD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0D0A"/>
    <w:rsid w:val="002E2622"/>
    <w:rsid w:val="002F0589"/>
    <w:rsid w:val="002F0FB8"/>
    <w:rsid w:val="002F1300"/>
    <w:rsid w:val="002F483F"/>
    <w:rsid w:val="00302217"/>
    <w:rsid w:val="00303118"/>
    <w:rsid w:val="003033DB"/>
    <w:rsid w:val="003034AE"/>
    <w:rsid w:val="003058ED"/>
    <w:rsid w:val="00306AD5"/>
    <w:rsid w:val="003131B6"/>
    <w:rsid w:val="0031583B"/>
    <w:rsid w:val="00317801"/>
    <w:rsid w:val="00320095"/>
    <w:rsid w:val="00323EB8"/>
    <w:rsid w:val="00333001"/>
    <w:rsid w:val="00334A66"/>
    <w:rsid w:val="00337EBD"/>
    <w:rsid w:val="00337F4A"/>
    <w:rsid w:val="00340A5C"/>
    <w:rsid w:val="0035091A"/>
    <w:rsid w:val="00350A7E"/>
    <w:rsid w:val="00352D32"/>
    <w:rsid w:val="00355D68"/>
    <w:rsid w:val="00356906"/>
    <w:rsid w:val="00357D1B"/>
    <w:rsid w:val="0036210A"/>
    <w:rsid w:val="0036328E"/>
    <w:rsid w:val="003662F6"/>
    <w:rsid w:val="0037358A"/>
    <w:rsid w:val="0038372B"/>
    <w:rsid w:val="00383F73"/>
    <w:rsid w:val="00390700"/>
    <w:rsid w:val="00394A43"/>
    <w:rsid w:val="00396473"/>
    <w:rsid w:val="0039654F"/>
    <w:rsid w:val="00397CBC"/>
    <w:rsid w:val="003A73CD"/>
    <w:rsid w:val="003A76AC"/>
    <w:rsid w:val="003B47CC"/>
    <w:rsid w:val="003B4B77"/>
    <w:rsid w:val="003C321B"/>
    <w:rsid w:val="003C4235"/>
    <w:rsid w:val="003C781A"/>
    <w:rsid w:val="003D5CA4"/>
    <w:rsid w:val="003D64D4"/>
    <w:rsid w:val="003E101F"/>
    <w:rsid w:val="003E1E15"/>
    <w:rsid w:val="003F0C98"/>
    <w:rsid w:val="003F2E95"/>
    <w:rsid w:val="00401F9D"/>
    <w:rsid w:val="00402B87"/>
    <w:rsid w:val="00406BAD"/>
    <w:rsid w:val="004138B9"/>
    <w:rsid w:val="004204AF"/>
    <w:rsid w:val="0042556D"/>
    <w:rsid w:val="00430203"/>
    <w:rsid w:val="00430E2C"/>
    <w:rsid w:val="00434F7C"/>
    <w:rsid w:val="00435FC5"/>
    <w:rsid w:val="004371F7"/>
    <w:rsid w:val="00437E34"/>
    <w:rsid w:val="00443FF2"/>
    <w:rsid w:val="00445BF8"/>
    <w:rsid w:val="0045098F"/>
    <w:rsid w:val="00453AC9"/>
    <w:rsid w:val="0046172E"/>
    <w:rsid w:val="00462122"/>
    <w:rsid w:val="004719CD"/>
    <w:rsid w:val="004719DC"/>
    <w:rsid w:val="0047491A"/>
    <w:rsid w:val="004769F9"/>
    <w:rsid w:val="00477895"/>
    <w:rsid w:val="0048543C"/>
    <w:rsid w:val="00491B65"/>
    <w:rsid w:val="0049509A"/>
    <w:rsid w:val="00495F01"/>
    <w:rsid w:val="004A2C15"/>
    <w:rsid w:val="004A305D"/>
    <w:rsid w:val="004A6789"/>
    <w:rsid w:val="004B66E6"/>
    <w:rsid w:val="004B6A5E"/>
    <w:rsid w:val="004C2B08"/>
    <w:rsid w:val="004C5011"/>
    <w:rsid w:val="004C7A98"/>
    <w:rsid w:val="004C7FAE"/>
    <w:rsid w:val="004D299D"/>
    <w:rsid w:val="004D3EB1"/>
    <w:rsid w:val="004D4DB4"/>
    <w:rsid w:val="004D4DC5"/>
    <w:rsid w:val="004D4FE4"/>
    <w:rsid w:val="004F0476"/>
    <w:rsid w:val="004F4125"/>
    <w:rsid w:val="004F64F6"/>
    <w:rsid w:val="0050150D"/>
    <w:rsid w:val="00502226"/>
    <w:rsid w:val="00502EAD"/>
    <w:rsid w:val="00510D07"/>
    <w:rsid w:val="005136D9"/>
    <w:rsid w:val="00514F3A"/>
    <w:rsid w:val="00517AC6"/>
    <w:rsid w:val="005205A9"/>
    <w:rsid w:val="00530C1A"/>
    <w:rsid w:val="005337C5"/>
    <w:rsid w:val="00546B9B"/>
    <w:rsid w:val="00547FB8"/>
    <w:rsid w:val="005502AD"/>
    <w:rsid w:val="00550DCF"/>
    <w:rsid w:val="00554518"/>
    <w:rsid w:val="0055677F"/>
    <w:rsid w:val="00560115"/>
    <w:rsid w:val="00562BAC"/>
    <w:rsid w:val="005660C1"/>
    <w:rsid w:val="00567792"/>
    <w:rsid w:val="005704BF"/>
    <w:rsid w:val="005821A3"/>
    <w:rsid w:val="00594566"/>
    <w:rsid w:val="005959DF"/>
    <w:rsid w:val="00596C53"/>
    <w:rsid w:val="0059716D"/>
    <w:rsid w:val="005A2CC7"/>
    <w:rsid w:val="005B1E95"/>
    <w:rsid w:val="005B352A"/>
    <w:rsid w:val="005B465D"/>
    <w:rsid w:val="005C39FB"/>
    <w:rsid w:val="005C497C"/>
    <w:rsid w:val="005C57B3"/>
    <w:rsid w:val="005D564C"/>
    <w:rsid w:val="005D6B0D"/>
    <w:rsid w:val="005E02BD"/>
    <w:rsid w:val="005E13E2"/>
    <w:rsid w:val="005E34C4"/>
    <w:rsid w:val="005E5963"/>
    <w:rsid w:val="005F4ECC"/>
    <w:rsid w:val="005F6672"/>
    <w:rsid w:val="005F797D"/>
    <w:rsid w:val="00600B89"/>
    <w:rsid w:val="00602E08"/>
    <w:rsid w:val="00607991"/>
    <w:rsid w:val="0061659B"/>
    <w:rsid w:val="00617736"/>
    <w:rsid w:val="00620207"/>
    <w:rsid w:val="00620BBA"/>
    <w:rsid w:val="006218C7"/>
    <w:rsid w:val="00626774"/>
    <w:rsid w:val="0062700E"/>
    <w:rsid w:val="0063108E"/>
    <w:rsid w:val="0063441B"/>
    <w:rsid w:val="00636BE0"/>
    <w:rsid w:val="006379B8"/>
    <w:rsid w:val="0064187E"/>
    <w:rsid w:val="006435D1"/>
    <w:rsid w:val="00645CB5"/>
    <w:rsid w:val="00645F95"/>
    <w:rsid w:val="006558EB"/>
    <w:rsid w:val="00656007"/>
    <w:rsid w:val="00660442"/>
    <w:rsid w:val="00661DF9"/>
    <w:rsid w:val="006620AA"/>
    <w:rsid w:val="006631AC"/>
    <w:rsid w:val="0066663E"/>
    <w:rsid w:val="00667133"/>
    <w:rsid w:val="00672314"/>
    <w:rsid w:val="00673886"/>
    <w:rsid w:val="0067495B"/>
    <w:rsid w:val="00674AF8"/>
    <w:rsid w:val="00681694"/>
    <w:rsid w:val="006842AE"/>
    <w:rsid w:val="0068549E"/>
    <w:rsid w:val="00692877"/>
    <w:rsid w:val="0069481E"/>
    <w:rsid w:val="00697E2E"/>
    <w:rsid w:val="00697E82"/>
    <w:rsid w:val="006A4FC7"/>
    <w:rsid w:val="006A6146"/>
    <w:rsid w:val="006A6C14"/>
    <w:rsid w:val="006C5C85"/>
    <w:rsid w:val="006C72CE"/>
    <w:rsid w:val="006D2740"/>
    <w:rsid w:val="006D2899"/>
    <w:rsid w:val="006D3BDE"/>
    <w:rsid w:val="006D3DBC"/>
    <w:rsid w:val="006D49EE"/>
    <w:rsid w:val="006E02FD"/>
    <w:rsid w:val="006E2F44"/>
    <w:rsid w:val="006E3266"/>
    <w:rsid w:val="006E4082"/>
    <w:rsid w:val="006E70F9"/>
    <w:rsid w:val="006F6C86"/>
    <w:rsid w:val="00703753"/>
    <w:rsid w:val="00703F17"/>
    <w:rsid w:val="00710540"/>
    <w:rsid w:val="0071499E"/>
    <w:rsid w:val="007153F4"/>
    <w:rsid w:val="007210F8"/>
    <w:rsid w:val="007216B2"/>
    <w:rsid w:val="00721F63"/>
    <w:rsid w:val="00722D9B"/>
    <w:rsid w:val="0072527B"/>
    <w:rsid w:val="007318F1"/>
    <w:rsid w:val="00733F60"/>
    <w:rsid w:val="00741F0C"/>
    <w:rsid w:val="00743624"/>
    <w:rsid w:val="00744AA3"/>
    <w:rsid w:val="00746960"/>
    <w:rsid w:val="00750C44"/>
    <w:rsid w:val="007523CD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70E2"/>
    <w:rsid w:val="00790D6C"/>
    <w:rsid w:val="00791BFB"/>
    <w:rsid w:val="007A0357"/>
    <w:rsid w:val="007A57AD"/>
    <w:rsid w:val="007B3D97"/>
    <w:rsid w:val="007B48A3"/>
    <w:rsid w:val="007B4C2B"/>
    <w:rsid w:val="007B6590"/>
    <w:rsid w:val="007D48E6"/>
    <w:rsid w:val="007D722B"/>
    <w:rsid w:val="007E010E"/>
    <w:rsid w:val="007E515B"/>
    <w:rsid w:val="007E576C"/>
    <w:rsid w:val="007E647C"/>
    <w:rsid w:val="007E7B6A"/>
    <w:rsid w:val="007F2283"/>
    <w:rsid w:val="007F518D"/>
    <w:rsid w:val="007F52EE"/>
    <w:rsid w:val="007F53B4"/>
    <w:rsid w:val="007F6B74"/>
    <w:rsid w:val="008023D1"/>
    <w:rsid w:val="008033B1"/>
    <w:rsid w:val="00804A5B"/>
    <w:rsid w:val="00806A08"/>
    <w:rsid w:val="00811BA8"/>
    <w:rsid w:val="008149D6"/>
    <w:rsid w:val="00814A66"/>
    <w:rsid w:val="00815910"/>
    <w:rsid w:val="00817789"/>
    <w:rsid w:val="008225F6"/>
    <w:rsid w:val="0082347E"/>
    <w:rsid w:val="00824AE6"/>
    <w:rsid w:val="00826B7E"/>
    <w:rsid w:val="0083072C"/>
    <w:rsid w:val="00834F25"/>
    <w:rsid w:val="00834F51"/>
    <w:rsid w:val="008354A9"/>
    <w:rsid w:val="00835A10"/>
    <w:rsid w:val="008401A9"/>
    <w:rsid w:val="00853AB1"/>
    <w:rsid w:val="00864891"/>
    <w:rsid w:val="00866D26"/>
    <w:rsid w:val="00871736"/>
    <w:rsid w:val="00876A88"/>
    <w:rsid w:val="00881AD7"/>
    <w:rsid w:val="00884826"/>
    <w:rsid w:val="008863A9"/>
    <w:rsid w:val="008877D7"/>
    <w:rsid w:val="00896951"/>
    <w:rsid w:val="0089776A"/>
    <w:rsid w:val="008A0AEE"/>
    <w:rsid w:val="008B23E7"/>
    <w:rsid w:val="008B6283"/>
    <w:rsid w:val="008B6AF2"/>
    <w:rsid w:val="008C10EE"/>
    <w:rsid w:val="008C28DC"/>
    <w:rsid w:val="008C32B4"/>
    <w:rsid w:val="008C3B79"/>
    <w:rsid w:val="008C3D06"/>
    <w:rsid w:val="008C411C"/>
    <w:rsid w:val="008C5996"/>
    <w:rsid w:val="008D1D28"/>
    <w:rsid w:val="008D3385"/>
    <w:rsid w:val="008D448D"/>
    <w:rsid w:val="008E2ECF"/>
    <w:rsid w:val="008E40AB"/>
    <w:rsid w:val="008E6E9E"/>
    <w:rsid w:val="008F2CE7"/>
    <w:rsid w:val="00910AC6"/>
    <w:rsid w:val="00911A39"/>
    <w:rsid w:val="00912824"/>
    <w:rsid w:val="009205B6"/>
    <w:rsid w:val="00921856"/>
    <w:rsid w:val="00921BDE"/>
    <w:rsid w:val="0092286B"/>
    <w:rsid w:val="00922ACA"/>
    <w:rsid w:val="00924774"/>
    <w:rsid w:val="00925C39"/>
    <w:rsid w:val="00932573"/>
    <w:rsid w:val="00943271"/>
    <w:rsid w:val="0094464B"/>
    <w:rsid w:val="00951BBE"/>
    <w:rsid w:val="00953571"/>
    <w:rsid w:val="00955B02"/>
    <w:rsid w:val="00960A85"/>
    <w:rsid w:val="00963640"/>
    <w:rsid w:val="0097639A"/>
    <w:rsid w:val="00981333"/>
    <w:rsid w:val="009841C5"/>
    <w:rsid w:val="0098501F"/>
    <w:rsid w:val="009855BB"/>
    <w:rsid w:val="00987A5E"/>
    <w:rsid w:val="00992989"/>
    <w:rsid w:val="009939EE"/>
    <w:rsid w:val="00996CEE"/>
    <w:rsid w:val="009A7A7B"/>
    <w:rsid w:val="009B1A54"/>
    <w:rsid w:val="009B1B75"/>
    <w:rsid w:val="009B2D83"/>
    <w:rsid w:val="009B2EA3"/>
    <w:rsid w:val="009B441E"/>
    <w:rsid w:val="009B7982"/>
    <w:rsid w:val="009B7E42"/>
    <w:rsid w:val="009C034C"/>
    <w:rsid w:val="009C2298"/>
    <w:rsid w:val="009C3BC5"/>
    <w:rsid w:val="009C3E51"/>
    <w:rsid w:val="009C64DE"/>
    <w:rsid w:val="009C7B0B"/>
    <w:rsid w:val="009D741E"/>
    <w:rsid w:val="009E0BBA"/>
    <w:rsid w:val="009E6FF5"/>
    <w:rsid w:val="009E7818"/>
    <w:rsid w:val="009F02D8"/>
    <w:rsid w:val="009F3186"/>
    <w:rsid w:val="009F4668"/>
    <w:rsid w:val="009F4AC2"/>
    <w:rsid w:val="009F6903"/>
    <w:rsid w:val="009F6EDF"/>
    <w:rsid w:val="00A00853"/>
    <w:rsid w:val="00A0765F"/>
    <w:rsid w:val="00A10019"/>
    <w:rsid w:val="00A122C0"/>
    <w:rsid w:val="00A12AA0"/>
    <w:rsid w:val="00A16327"/>
    <w:rsid w:val="00A1671E"/>
    <w:rsid w:val="00A20B5A"/>
    <w:rsid w:val="00A24FC4"/>
    <w:rsid w:val="00A30FD8"/>
    <w:rsid w:val="00A316EF"/>
    <w:rsid w:val="00A343C7"/>
    <w:rsid w:val="00A35199"/>
    <w:rsid w:val="00A404FB"/>
    <w:rsid w:val="00A40F97"/>
    <w:rsid w:val="00A42E6D"/>
    <w:rsid w:val="00A5139C"/>
    <w:rsid w:val="00A5159E"/>
    <w:rsid w:val="00A520B1"/>
    <w:rsid w:val="00A520C5"/>
    <w:rsid w:val="00A54D9E"/>
    <w:rsid w:val="00A54EEF"/>
    <w:rsid w:val="00A74731"/>
    <w:rsid w:val="00A74A39"/>
    <w:rsid w:val="00A77378"/>
    <w:rsid w:val="00A777FA"/>
    <w:rsid w:val="00A83919"/>
    <w:rsid w:val="00A856EA"/>
    <w:rsid w:val="00A87D68"/>
    <w:rsid w:val="00A9018C"/>
    <w:rsid w:val="00A902C5"/>
    <w:rsid w:val="00A90AD7"/>
    <w:rsid w:val="00A9145E"/>
    <w:rsid w:val="00A929A0"/>
    <w:rsid w:val="00A92EE6"/>
    <w:rsid w:val="00A96C85"/>
    <w:rsid w:val="00AA1799"/>
    <w:rsid w:val="00AB143E"/>
    <w:rsid w:val="00AB2363"/>
    <w:rsid w:val="00AB5539"/>
    <w:rsid w:val="00AC5EED"/>
    <w:rsid w:val="00AC5F35"/>
    <w:rsid w:val="00AD2761"/>
    <w:rsid w:val="00AE06EE"/>
    <w:rsid w:val="00AE65F9"/>
    <w:rsid w:val="00AE7F4A"/>
    <w:rsid w:val="00AF42CB"/>
    <w:rsid w:val="00AF4C54"/>
    <w:rsid w:val="00B07B06"/>
    <w:rsid w:val="00B13411"/>
    <w:rsid w:val="00B14E64"/>
    <w:rsid w:val="00B157DE"/>
    <w:rsid w:val="00B1587D"/>
    <w:rsid w:val="00B176E8"/>
    <w:rsid w:val="00B20AC3"/>
    <w:rsid w:val="00B2293E"/>
    <w:rsid w:val="00B2326F"/>
    <w:rsid w:val="00B23664"/>
    <w:rsid w:val="00B26E8E"/>
    <w:rsid w:val="00B316E2"/>
    <w:rsid w:val="00B336F6"/>
    <w:rsid w:val="00B36353"/>
    <w:rsid w:val="00B4504D"/>
    <w:rsid w:val="00B560B6"/>
    <w:rsid w:val="00B5721C"/>
    <w:rsid w:val="00B607BB"/>
    <w:rsid w:val="00B65508"/>
    <w:rsid w:val="00B70D31"/>
    <w:rsid w:val="00B74B97"/>
    <w:rsid w:val="00B75826"/>
    <w:rsid w:val="00B844EF"/>
    <w:rsid w:val="00B931A6"/>
    <w:rsid w:val="00B93EC6"/>
    <w:rsid w:val="00B947FE"/>
    <w:rsid w:val="00B95863"/>
    <w:rsid w:val="00BA10B0"/>
    <w:rsid w:val="00BA1CCB"/>
    <w:rsid w:val="00BA4F4B"/>
    <w:rsid w:val="00BA6448"/>
    <w:rsid w:val="00BA7F75"/>
    <w:rsid w:val="00BB33D8"/>
    <w:rsid w:val="00BB474A"/>
    <w:rsid w:val="00BB4E63"/>
    <w:rsid w:val="00BB6312"/>
    <w:rsid w:val="00BC1BDA"/>
    <w:rsid w:val="00BC48BD"/>
    <w:rsid w:val="00BD1876"/>
    <w:rsid w:val="00BE0B9D"/>
    <w:rsid w:val="00BE15A0"/>
    <w:rsid w:val="00BE4CE7"/>
    <w:rsid w:val="00BE794E"/>
    <w:rsid w:val="00BF1CBD"/>
    <w:rsid w:val="00BF32B7"/>
    <w:rsid w:val="00BF5399"/>
    <w:rsid w:val="00BF7AC4"/>
    <w:rsid w:val="00C020C3"/>
    <w:rsid w:val="00C07D5D"/>
    <w:rsid w:val="00C107D3"/>
    <w:rsid w:val="00C1182F"/>
    <w:rsid w:val="00C1262A"/>
    <w:rsid w:val="00C14AD1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56F4C"/>
    <w:rsid w:val="00C56F7D"/>
    <w:rsid w:val="00C57C2F"/>
    <w:rsid w:val="00C6067B"/>
    <w:rsid w:val="00C611A7"/>
    <w:rsid w:val="00C632BB"/>
    <w:rsid w:val="00C63D5A"/>
    <w:rsid w:val="00C67104"/>
    <w:rsid w:val="00C717C0"/>
    <w:rsid w:val="00C75DA7"/>
    <w:rsid w:val="00C8161B"/>
    <w:rsid w:val="00C93153"/>
    <w:rsid w:val="00C953C8"/>
    <w:rsid w:val="00CA3750"/>
    <w:rsid w:val="00CA3BE8"/>
    <w:rsid w:val="00CB2D56"/>
    <w:rsid w:val="00CB77CE"/>
    <w:rsid w:val="00CB7A8D"/>
    <w:rsid w:val="00CC2E2E"/>
    <w:rsid w:val="00CC3504"/>
    <w:rsid w:val="00CC6A5C"/>
    <w:rsid w:val="00CD105E"/>
    <w:rsid w:val="00CD25F1"/>
    <w:rsid w:val="00CD4C1E"/>
    <w:rsid w:val="00CE2163"/>
    <w:rsid w:val="00CE2A82"/>
    <w:rsid w:val="00CE34D4"/>
    <w:rsid w:val="00CF24E3"/>
    <w:rsid w:val="00D0021F"/>
    <w:rsid w:val="00D039A0"/>
    <w:rsid w:val="00D03CFE"/>
    <w:rsid w:val="00D1043F"/>
    <w:rsid w:val="00D1571F"/>
    <w:rsid w:val="00D17719"/>
    <w:rsid w:val="00D24C63"/>
    <w:rsid w:val="00D2600B"/>
    <w:rsid w:val="00D26E61"/>
    <w:rsid w:val="00D40D0F"/>
    <w:rsid w:val="00D57554"/>
    <w:rsid w:val="00D6629F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909F9"/>
    <w:rsid w:val="00DA0F20"/>
    <w:rsid w:val="00DA3518"/>
    <w:rsid w:val="00DA3630"/>
    <w:rsid w:val="00DA4772"/>
    <w:rsid w:val="00DA6CE4"/>
    <w:rsid w:val="00DA741C"/>
    <w:rsid w:val="00DB1F4C"/>
    <w:rsid w:val="00DB6CF0"/>
    <w:rsid w:val="00DC55E2"/>
    <w:rsid w:val="00DC63C3"/>
    <w:rsid w:val="00DD257A"/>
    <w:rsid w:val="00DE01AD"/>
    <w:rsid w:val="00DE02F0"/>
    <w:rsid w:val="00DE34D5"/>
    <w:rsid w:val="00DF75AC"/>
    <w:rsid w:val="00DF79C1"/>
    <w:rsid w:val="00E02459"/>
    <w:rsid w:val="00E039D3"/>
    <w:rsid w:val="00E03E1D"/>
    <w:rsid w:val="00E054C8"/>
    <w:rsid w:val="00E103D4"/>
    <w:rsid w:val="00E15F73"/>
    <w:rsid w:val="00E170CB"/>
    <w:rsid w:val="00E21DE6"/>
    <w:rsid w:val="00E24DEB"/>
    <w:rsid w:val="00E302E9"/>
    <w:rsid w:val="00E3261C"/>
    <w:rsid w:val="00E36671"/>
    <w:rsid w:val="00E41049"/>
    <w:rsid w:val="00E429B1"/>
    <w:rsid w:val="00E42DF0"/>
    <w:rsid w:val="00E4458D"/>
    <w:rsid w:val="00E5463D"/>
    <w:rsid w:val="00E54F62"/>
    <w:rsid w:val="00E55AFC"/>
    <w:rsid w:val="00E57BAF"/>
    <w:rsid w:val="00E57C90"/>
    <w:rsid w:val="00E6251C"/>
    <w:rsid w:val="00E64245"/>
    <w:rsid w:val="00E64FF0"/>
    <w:rsid w:val="00E671B3"/>
    <w:rsid w:val="00E70D47"/>
    <w:rsid w:val="00E73958"/>
    <w:rsid w:val="00E73B3C"/>
    <w:rsid w:val="00E74D7B"/>
    <w:rsid w:val="00E87F18"/>
    <w:rsid w:val="00E900B2"/>
    <w:rsid w:val="00E91296"/>
    <w:rsid w:val="00EA48B1"/>
    <w:rsid w:val="00EA55B5"/>
    <w:rsid w:val="00EB0647"/>
    <w:rsid w:val="00EB2EEF"/>
    <w:rsid w:val="00EB35C8"/>
    <w:rsid w:val="00EB3D73"/>
    <w:rsid w:val="00EB5C29"/>
    <w:rsid w:val="00EC1FAF"/>
    <w:rsid w:val="00EC2A0E"/>
    <w:rsid w:val="00EC371F"/>
    <w:rsid w:val="00EC42E3"/>
    <w:rsid w:val="00ED001F"/>
    <w:rsid w:val="00EE0C0A"/>
    <w:rsid w:val="00EE3111"/>
    <w:rsid w:val="00EF0C00"/>
    <w:rsid w:val="00EF58DC"/>
    <w:rsid w:val="00EF6636"/>
    <w:rsid w:val="00F018CB"/>
    <w:rsid w:val="00F01E15"/>
    <w:rsid w:val="00F03C08"/>
    <w:rsid w:val="00F200D3"/>
    <w:rsid w:val="00F20287"/>
    <w:rsid w:val="00F213FC"/>
    <w:rsid w:val="00F22C81"/>
    <w:rsid w:val="00F23E96"/>
    <w:rsid w:val="00F24A1A"/>
    <w:rsid w:val="00F338B2"/>
    <w:rsid w:val="00F35595"/>
    <w:rsid w:val="00F42CF2"/>
    <w:rsid w:val="00F44410"/>
    <w:rsid w:val="00F45B4F"/>
    <w:rsid w:val="00F463CB"/>
    <w:rsid w:val="00F4728B"/>
    <w:rsid w:val="00F5336D"/>
    <w:rsid w:val="00F55AEE"/>
    <w:rsid w:val="00F56417"/>
    <w:rsid w:val="00F56BF8"/>
    <w:rsid w:val="00F62F38"/>
    <w:rsid w:val="00F65E02"/>
    <w:rsid w:val="00F6726B"/>
    <w:rsid w:val="00F70245"/>
    <w:rsid w:val="00F7053F"/>
    <w:rsid w:val="00F706E1"/>
    <w:rsid w:val="00F72320"/>
    <w:rsid w:val="00F741B9"/>
    <w:rsid w:val="00F76850"/>
    <w:rsid w:val="00F76E21"/>
    <w:rsid w:val="00F77BF9"/>
    <w:rsid w:val="00F77CBE"/>
    <w:rsid w:val="00F77F3C"/>
    <w:rsid w:val="00F84B5E"/>
    <w:rsid w:val="00F90313"/>
    <w:rsid w:val="00F91169"/>
    <w:rsid w:val="00FA5A68"/>
    <w:rsid w:val="00FB130A"/>
    <w:rsid w:val="00FB6463"/>
    <w:rsid w:val="00FC020A"/>
    <w:rsid w:val="00FC3D03"/>
    <w:rsid w:val="00FC7410"/>
    <w:rsid w:val="00FD141D"/>
    <w:rsid w:val="00FD37CB"/>
    <w:rsid w:val="00FE011D"/>
    <w:rsid w:val="00FE09E9"/>
    <w:rsid w:val="00FE23E2"/>
    <w:rsid w:val="00FE71E0"/>
    <w:rsid w:val="00FF16A6"/>
    <w:rsid w:val="00FF5013"/>
    <w:rsid w:val="00FF5152"/>
    <w:rsid w:val="00FF78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90AD7"/>
    <w:rPr>
      <w:b/>
      <w:bCs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image" Target="media/image10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emf"/><Relationship Id="rId7" Type="http://schemas.openxmlformats.org/officeDocument/2006/relationships/image" Target="media/image1.emf"/><Relationship Id="rId12" Type="http://schemas.openxmlformats.org/officeDocument/2006/relationships/image" Target="media/image5.emf"/><Relationship Id="rId17" Type="http://schemas.openxmlformats.org/officeDocument/2006/relationships/oleObject" Target="embeddings/oleObject2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4.e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emf"/><Relationship Id="rId22" Type="http://schemas.openxmlformats.org/officeDocument/2006/relationships/image" Target="media/image13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2</Pages>
  <Words>1645</Words>
  <Characters>9383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10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markanst</cp:lastModifiedBy>
  <cp:revision>3</cp:revision>
  <cp:lastPrinted>2017-02-12T17:26:00Z</cp:lastPrinted>
  <dcterms:created xsi:type="dcterms:W3CDTF">2018-02-02T17:17:00Z</dcterms:created>
  <dcterms:modified xsi:type="dcterms:W3CDTF">2018-04-05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